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XSpec="center" w:tblpY="945"/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276"/>
        <w:gridCol w:w="2162"/>
        <w:gridCol w:w="3406"/>
        <w:gridCol w:w="1735"/>
        <w:gridCol w:w="619"/>
        <w:gridCol w:w="540"/>
        <w:gridCol w:w="576"/>
      </w:tblGrid>
      <w:tr w:rsidR="006A1DB8" w:rsidRPr="0079775F" w:rsidTr="006A1DB8">
        <w:trPr>
          <w:trHeight w:val="562"/>
        </w:trPr>
        <w:tc>
          <w:tcPr>
            <w:tcW w:w="1276" w:type="dxa"/>
          </w:tcPr>
          <w:p w:rsidR="006A1DB8" w:rsidRPr="006A1DB8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0"/>
                <w:szCs w:val="20"/>
              </w:rPr>
            </w:pPr>
            <w:r w:rsidRPr="006A1DB8">
              <w:rPr>
                <w:rFonts w:ascii="Times-Roman" w:hAnsi="Times-Roman" w:cs="Times-Roman"/>
                <w:bCs/>
                <w:color w:val="000000"/>
                <w:sz w:val="20"/>
                <w:szCs w:val="20"/>
              </w:rPr>
              <w:t xml:space="preserve">SEMESTER </w:t>
            </w:r>
          </w:p>
        </w:tc>
        <w:tc>
          <w:tcPr>
            <w:tcW w:w="2162" w:type="dxa"/>
          </w:tcPr>
          <w:p w:rsidR="006A1DB8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3406" w:type="dxa"/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735" w:type="dxa"/>
          </w:tcPr>
          <w:p w:rsidR="006A1DB8" w:rsidRDefault="006A1DB8" w:rsidP="006A1DB8">
            <w:pP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619" w:type="dxa"/>
          </w:tcPr>
          <w:p w:rsidR="006A1DB8" w:rsidRDefault="006A1DB8" w:rsidP="006A1DB8">
            <w:pP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540" w:type="dxa"/>
          </w:tcPr>
          <w:p w:rsidR="006A1DB8" w:rsidRDefault="006A1DB8" w:rsidP="006A1DB8">
            <w:pP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576" w:type="dxa"/>
          </w:tcPr>
          <w:p w:rsidR="006A1DB8" w:rsidRDefault="006A1DB8" w:rsidP="006A1DB8">
            <w:pP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8C75E4" w:rsidRPr="0079775F" w:rsidTr="006A1DB8">
        <w:trPr>
          <w:trHeight w:val="562"/>
        </w:trPr>
        <w:tc>
          <w:tcPr>
            <w:tcW w:w="1276" w:type="dxa"/>
            <w:vMerge w:val="restart"/>
          </w:tcPr>
          <w:p w:rsidR="008C75E4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 xml:space="preserve">        I</w:t>
            </w:r>
          </w:p>
        </w:tc>
        <w:tc>
          <w:tcPr>
            <w:tcW w:w="2162" w:type="dxa"/>
          </w:tcPr>
          <w:p w:rsidR="008C75E4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T-3-STS</w:t>
            </w: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-101</w:t>
            </w:r>
          </w:p>
        </w:tc>
        <w:tc>
          <w:tcPr>
            <w:tcW w:w="3406" w:type="dxa"/>
          </w:tcPr>
          <w:p w:rsidR="008C75E4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DESCRIPTIVE STATISTICS</w:t>
            </w:r>
          </w:p>
        </w:tc>
        <w:tc>
          <w:tcPr>
            <w:tcW w:w="1735" w:type="dxa"/>
          </w:tcPr>
          <w:p w:rsidR="008C75E4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619" w:type="dxa"/>
          </w:tcPr>
          <w:p w:rsidR="008C75E4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40" w:type="dxa"/>
          </w:tcPr>
          <w:p w:rsidR="008C75E4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76" w:type="dxa"/>
          </w:tcPr>
          <w:p w:rsidR="008C75E4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  <w:tr w:rsidR="008C75E4" w:rsidRPr="0079775F" w:rsidTr="006A1DB8">
        <w:trPr>
          <w:trHeight w:val="562"/>
        </w:trPr>
        <w:tc>
          <w:tcPr>
            <w:tcW w:w="1276" w:type="dxa"/>
            <w:vMerge/>
          </w:tcPr>
          <w:p w:rsidR="008C75E4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</w:p>
        </w:tc>
        <w:tc>
          <w:tcPr>
            <w:tcW w:w="2162" w:type="dxa"/>
          </w:tcPr>
          <w:p w:rsidR="008C75E4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P-2-STS-1</w:t>
            </w: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0</w:t>
            </w:r>
            <w:r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3406" w:type="dxa"/>
          </w:tcPr>
          <w:p w:rsidR="008C75E4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RACTICAL</w:t>
            </w:r>
          </w:p>
        </w:tc>
        <w:tc>
          <w:tcPr>
            <w:tcW w:w="1735" w:type="dxa"/>
          </w:tcPr>
          <w:p w:rsidR="008C75E4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619" w:type="dxa"/>
          </w:tcPr>
          <w:p w:rsidR="008C75E4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40" w:type="dxa"/>
          </w:tcPr>
          <w:p w:rsidR="008C75E4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76" w:type="dxa"/>
          </w:tcPr>
          <w:p w:rsidR="008C75E4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</w:tr>
      <w:tr w:rsidR="006A1DB8" w:rsidRPr="0079775F" w:rsidTr="006A1DB8">
        <w:trPr>
          <w:trHeight w:val="562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II</w:t>
            </w:r>
          </w:p>
        </w:tc>
        <w:tc>
          <w:tcPr>
            <w:tcW w:w="2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T-3-STS-20</w:t>
            </w:r>
            <w:r w:rsidR="008C75E4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3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ROBABILITYAND DISTRIBUTION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  <w:tr w:rsidR="006A1DB8" w:rsidRPr="0079775F" w:rsidTr="006A1DB8">
        <w:trPr>
          <w:trHeight w:val="562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</w:p>
        </w:tc>
        <w:tc>
          <w:tcPr>
            <w:tcW w:w="2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P-2-STS-20</w:t>
            </w:r>
            <w:r w:rsidR="008C75E4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3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RACTICAL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</w:tr>
      <w:tr w:rsidR="006A1DB8" w:rsidRPr="0079775F" w:rsidTr="006A1DB8">
        <w:trPr>
          <w:trHeight w:val="562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III</w:t>
            </w:r>
          </w:p>
        </w:tc>
        <w:tc>
          <w:tcPr>
            <w:tcW w:w="2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T-3-STS-30</w:t>
            </w:r>
            <w:r w:rsidR="008C75E4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3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ESTIMATION AND TESTING OF HYPOTHESES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  <w:tr w:rsidR="006A1DB8" w:rsidRPr="0079775F" w:rsidTr="006A1DB8">
        <w:trPr>
          <w:trHeight w:val="562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</w:p>
        </w:tc>
        <w:tc>
          <w:tcPr>
            <w:tcW w:w="2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P-2-STS-30</w:t>
            </w:r>
            <w:r w:rsidR="008C75E4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3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RACTICAL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</w:tr>
      <w:tr w:rsidR="006A1DB8" w:rsidRPr="0079775F" w:rsidTr="006A1DB8">
        <w:trPr>
          <w:trHeight w:val="562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IV</w:t>
            </w:r>
          </w:p>
        </w:tc>
        <w:tc>
          <w:tcPr>
            <w:tcW w:w="2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T-3-STS-40</w:t>
            </w:r>
            <w:r w:rsidR="008C75E4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3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DESIGN OF EXPERIMENTS &amp; SAMPLE SURVEY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  <w:tr w:rsidR="006A1DB8" w:rsidRPr="0079775F" w:rsidTr="006A1DB8">
        <w:trPr>
          <w:trHeight w:val="562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</w:p>
        </w:tc>
        <w:tc>
          <w:tcPr>
            <w:tcW w:w="2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P-2-STS-40</w:t>
            </w:r>
            <w:r w:rsidR="008C75E4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8</w:t>
            </w:r>
          </w:p>
        </w:tc>
        <w:tc>
          <w:tcPr>
            <w:tcW w:w="3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RACTICAL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</w:tr>
      <w:tr w:rsidR="006A1DB8" w:rsidRPr="0079775F" w:rsidTr="006A1DB8">
        <w:trPr>
          <w:trHeight w:val="562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V</w:t>
            </w:r>
          </w:p>
        </w:tc>
        <w:tc>
          <w:tcPr>
            <w:tcW w:w="2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T-3-STS-50</w:t>
            </w:r>
            <w:r w:rsidR="008C75E4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9</w:t>
            </w:r>
          </w:p>
        </w:tc>
        <w:tc>
          <w:tcPr>
            <w:tcW w:w="3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APPLIED STATISTICS-I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927BB2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927BB2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  <w:tr w:rsidR="006A1DB8" w:rsidRPr="0079775F" w:rsidTr="006A1DB8">
        <w:trPr>
          <w:trHeight w:val="562"/>
        </w:trPr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</w:p>
        </w:tc>
        <w:tc>
          <w:tcPr>
            <w:tcW w:w="2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P-2-STS-5</w:t>
            </w:r>
            <w:r w:rsidR="008C75E4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10</w:t>
            </w:r>
          </w:p>
        </w:tc>
        <w:tc>
          <w:tcPr>
            <w:tcW w:w="3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RACTICAL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927BB2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927BB2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</w:tr>
      <w:tr w:rsidR="006A1DB8" w:rsidRPr="0079775F" w:rsidTr="006A1DB8">
        <w:trPr>
          <w:trHeight w:val="562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VI</w:t>
            </w:r>
          </w:p>
        </w:tc>
        <w:tc>
          <w:tcPr>
            <w:tcW w:w="2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T-3-STS-61</w:t>
            </w:r>
            <w:r w:rsidR="008C75E4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3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APPLIED STATISTICS II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927BB2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927BB2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  <w:tr w:rsidR="006A1DB8" w:rsidRPr="0079775F" w:rsidTr="006A1DB8">
        <w:trPr>
          <w:trHeight w:val="562"/>
        </w:trPr>
        <w:tc>
          <w:tcPr>
            <w:tcW w:w="127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</w:p>
        </w:tc>
        <w:tc>
          <w:tcPr>
            <w:tcW w:w="2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EP-2-STS-61</w:t>
            </w:r>
            <w:r w:rsidR="008C75E4">
              <w:rPr>
                <w:rFonts w:ascii="Times-Bold" w:hAnsi="Times-Bold" w:cs="Times-Bold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3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6A1DB8" w:rsidP="006A1DB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 xml:space="preserve">PRACTICAL </w:t>
            </w:r>
          </w:p>
        </w:tc>
        <w:tc>
          <w:tcPr>
            <w:tcW w:w="1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927BB2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8C75E4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DB8" w:rsidRPr="0079775F" w:rsidRDefault="00927BB2" w:rsidP="006A1D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</w:tr>
    </w:tbl>
    <w:p w:rsidR="0079775F" w:rsidRP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  <w:r w:rsidRPr="0079775F">
        <w:rPr>
          <w:rFonts w:ascii="Times-Roman" w:hAnsi="Times-Roman" w:cs="Times-Roman"/>
          <w:b/>
          <w:color w:val="000000"/>
          <w:sz w:val="23"/>
          <w:szCs w:val="23"/>
        </w:rPr>
        <w:t>SYLLABUS</w:t>
      </w:r>
    </w:p>
    <w:p w:rsidR="0079775F" w:rsidRP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  <w:r w:rsidRPr="0079775F">
        <w:rPr>
          <w:rFonts w:ascii="Times-Roman" w:hAnsi="Times-Roman" w:cs="Times-Roman"/>
          <w:b/>
          <w:color w:val="000000"/>
          <w:sz w:val="23"/>
          <w:szCs w:val="23"/>
        </w:rPr>
        <w:t xml:space="preserve">STATISTICS: ELECTIVE </w:t>
      </w:r>
    </w:p>
    <w:p w:rsidR="0079775F" w:rsidRP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  <w:r w:rsidRPr="0079775F">
        <w:rPr>
          <w:rFonts w:ascii="Times-Roman" w:hAnsi="Times-Roman" w:cs="Times-Roman"/>
          <w:b/>
          <w:color w:val="000000"/>
          <w:sz w:val="23"/>
          <w:szCs w:val="23"/>
        </w:rPr>
        <w:t xml:space="preserve">(For Student </w:t>
      </w:r>
      <w:proofErr w:type="spellStart"/>
      <w:r w:rsidRPr="0079775F">
        <w:rPr>
          <w:rFonts w:ascii="Times-Roman" w:hAnsi="Times-Roman" w:cs="Times-Roman"/>
          <w:b/>
          <w:color w:val="000000"/>
          <w:sz w:val="23"/>
          <w:szCs w:val="23"/>
        </w:rPr>
        <w:t>w.e.f</w:t>
      </w:r>
      <w:proofErr w:type="spellEnd"/>
      <w:r w:rsidRPr="0079775F">
        <w:rPr>
          <w:rFonts w:ascii="Times-Roman" w:hAnsi="Times-Roman" w:cs="Times-Roman"/>
          <w:b/>
          <w:color w:val="000000"/>
          <w:sz w:val="23"/>
          <w:szCs w:val="23"/>
        </w:rPr>
        <w:t xml:space="preserve">. </w:t>
      </w:r>
      <w:r>
        <w:rPr>
          <w:rFonts w:ascii="Times-Roman" w:hAnsi="Times-Roman" w:cs="Times-Roman"/>
          <w:b/>
          <w:color w:val="000000"/>
          <w:sz w:val="23"/>
          <w:szCs w:val="23"/>
        </w:rPr>
        <w:t>Session 2014-2015</w:t>
      </w:r>
      <w:r w:rsidRPr="0079775F">
        <w:rPr>
          <w:rFonts w:ascii="Times-Roman" w:hAnsi="Times-Roman" w:cs="Times-Roman"/>
          <w:b/>
          <w:color w:val="000000"/>
          <w:sz w:val="23"/>
          <w:szCs w:val="23"/>
        </w:rPr>
        <w:t>)</w:t>
      </w:r>
    </w:p>
    <w:p w:rsidR="00671B57" w:rsidRPr="0079775F" w:rsidRDefault="00671B57">
      <w:pPr>
        <w:rPr>
          <w:bCs/>
        </w:rPr>
      </w:pPr>
    </w:p>
    <w:p w:rsidR="0079775F" w:rsidRPr="0079775F" w:rsidRDefault="0079775F">
      <w:pPr>
        <w:rPr>
          <w:bCs/>
        </w:rPr>
      </w:pPr>
    </w:p>
    <w:p w:rsidR="0079775F" w:rsidRPr="0079775F" w:rsidRDefault="0079775F">
      <w:pPr>
        <w:rPr>
          <w:bCs/>
        </w:rPr>
      </w:pPr>
    </w:p>
    <w:p w:rsidR="0079775F" w:rsidRPr="0079775F" w:rsidRDefault="0079775F">
      <w:pPr>
        <w:rPr>
          <w:bCs/>
        </w:rPr>
      </w:pPr>
    </w:p>
    <w:p w:rsidR="0079775F" w:rsidRPr="0079775F" w:rsidRDefault="0079775F">
      <w:pPr>
        <w:rPr>
          <w:bCs/>
        </w:rPr>
      </w:pPr>
    </w:p>
    <w:p w:rsidR="0079775F" w:rsidRPr="0079775F" w:rsidRDefault="0079775F">
      <w:pPr>
        <w:rPr>
          <w:bCs/>
        </w:rPr>
      </w:pPr>
    </w:p>
    <w:p w:rsidR="0079775F" w:rsidRPr="0079775F" w:rsidRDefault="0079775F">
      <w:pPr>
        <w:rPr>
          <w:bCs/>
        </w:rPr>
      </w:pPr>
    </w:p>
    <w:p w:rsidR="0079775F" w:rsidRDefault="0079775F">
      <w:pPr>
        <w:rPr>
          <w:bCs/>
        </w:rPr>
      </w:pPr>
    </w:p>
    <w:p w:rsidR="0079775F" w:rsidRDefault="0079775F">
      <w:pPr>
        <w:rPr>
          <w:bCs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bCs/>
          <w:sz w:val="23"/>
          <w:szCs w:val="23"/>
          <w:lang w:val="en-US"/>
        </w:rPr>
      </w:pPr>
    </w:p>
    <w:p w:rsidR="0079775F" w:rsidRP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b/>
          <w:sz w:val="23"/>
          <w:szCs w:val="23"/>
          <w:lang w:val="en-US"/>
        </w:rPr>
      </w:pPr>
    </w:p>
    <w:p w:rsidR="0079775F" w:rsidRP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  <w:r w:rsidRPr="0079775F">
        <w:rPr>
          <w:rFonts w:ascii="Times-Roman" w:hAnsi="Times-Roman" w:cs="Times-Roman"/>
          <w:b/>
          <w:color w:val="000000"/>
          <w:sz w:val="23"/>
          <w:szCs w:val="23"/>
        </w:rPr>
        <w:t>SEMESTER I</w:t>
      </w:r>
    </w:p>
    <w:p w:rsidR="0079775F" w:rsidRP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b/>
          <w:sz w:val="23"/>
          <w:szCs w:val="23"/>
          <w:lang w:val="en-US"/>
        </w:rPr>
      </w:pPr>
    </w:p>
    <w:tbl>
      <w:tblPr>
        <w:tblW w:w="93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59"/>
        <w:gridCol w:w="3249"/>
        <w:gridCol w:w="1146"/>
        <w:gridCol w:w="774"/>
        <w:gridCol w:w="960"/>
        <w:gridCol w:w="960"/>
      </w:tblGrid>
      <w:tr w:rsidR="00927BB2" w:rsidRPr="0079775F" w:rsidTr="00927BB2">
        <w:trPr>
          <w:trHeight w:val="562"/>
          <w:jc w:val="center"/>
        </w:trPr>
        <w:tc>
          <w:tcPr>
            <w:tcW w:w="2259" w:type="dxa"/>
          </w:tcPr>
          <w:p w:rsidR="00927BB2" w:rsidRPr="0079775F" w:rsidRDefault="00927BB2" w:rsidP="00927BB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79775F">
              <w:rPr>
                <w:rFonts w:ascii="Times-Bold" w:hAnsi="Times-Bold" w:cs="Times-Bold"/>
                <w:b/>
                <w:color w:val="000000"/>
                <w:sz w:val="23"/>
                <w:szCs w:val="23"/>
              </w:rPr>
              <w:t>ET-3-STS -101</w:t>
            </w:r>
          </w:p>
        </w:tc>
        <w:tc>
          <w:tcPr>
            <w:tcW w:w="3249" w:type="dxa"/>
          </w:tcPr>
          <w:p w:rsidR="00927BB2" w:rsidRPr="0079775F" w:rsidRDefault="00927BB2" w:rsidP="00927BB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79775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DESCRIPTIVE STATISTICS</w:t>
            </w:r>
          </w:p>
        </w:tc>
        <w:tc>
          <w:tcPr>
            <w:tcW w:w="1146" w:type="dxa"/>
          </w:tcPr>
          <w:p w:rsidR="00927BB2" w:rsidRDefault="00927BB2" w:rsidP="00002EDF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927BB2" w:rsidRPr="0079775F" w:rsidRDefault="00927BB2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774" w:type="dxa"/>
          </w:tcPr>
          <w:p w:rsidR="00927BB2" w:rsidRDefault="00927BB2" w:rsidP="00002EDF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60" w:type="dxa"/>
          </w:tcPr>
          <w:p w:rsidR="00927BB2" w:rsidRDefault="00927BB2" w:rsidP="00002EDF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960" w:type="dxa"/>
          </w:tcPr>
          <w:p w:rsidR="00927BB2" w:rsidRDefault="00927BB2" w:rsidP="00002EDF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927BB2" w:rsidRPr="0079775F" w:rsidTr="00927BB2">
        <w:trPr>
          <w:trHeight w:val="562"/>
          <w:jc w:val="center"/>
        </w:trPr>
        <w:tc>
          <w:tcPr>
            <w:tcW w:w="2259" w:type="dxa"/>
          </w:tcPr>
          <w:p w:rsidR="00927BB2" w:rsidRPr="0079775F" w:rsidRDefault="00927BB2" w:rsidP="00927BB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/>
                <w:color w:val="000000"/>
                <w:sz w:val="23"/>
                <w:szCs w:val="23"/>
              </w:rPr>
            </w:pPr>
          </w:p>
        </w:tc>
        <w:tc>
          <w:tcPr>
            <w:tcW w:w="3249" w:type="dxa"/>
          </w:tcPr>
          <w:p w:rsidR="00927BB2" w:rsidRPr="0079775F" w:rsidRDefault="00927BB2" w:rsidP="00927BB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146" w:type="dxa"/>
          </w:tcPr>
          <w:p w:rsidR="00927BB2" w:rsidRPr="0079775F" w:rsidRDefault="00927BB2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74" w:type="dxa"/>
          </w:tcPr>
          <w:p w:rsidR="00927BB2" w:rsidRPr="0079775F" w:rsidRDefault="00927BB2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960" w:type="dxa"/>
          </w:tcPr>
          <w:p w:rsidR="00927BB2" w:rsidRPr="0079775F" w:rsidRDefault="00927BB2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</w:tcPr>
          <w:p w:rsidR="00927BB2" w:rsidRPr="0079775F" w:rsidRDefault="00927BB2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</w:tbl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b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b/>
          <w:color w:val="000000"/>
          <w:sz w:val="24"/>
          <w:szCs w:val="24"/>
        </w:rPr>
        <w:t>Introduction :</w:t>
      </w:r>
      <w:proofErr w:type="gramEnd"/>
      <w:r>
        <w:rPr>
          <w:rFonts w:ascii="Times New Roman" w:hAnsi="Times New Roman"/>
          <w:b/>
          <w:color w:val="000000"/>
          <w:sz w:val="24"/>
          <w:szCs w:val="24"/>
        </w:rPr>
        <w:t xml:space="preserve"> Journey of Statistics Till Date</w:t>
      </w:r>
    </w:p>
    <w:p w:rsidR="0079775F" w:rsidRPr="005045D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79775F" w:rsidRPr="00833D21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UNIT 1:  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>Definition of Statistics, Limitations of Statistics.</w:t>
      </w: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 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>Statistical data: Types of Statistical data-quantitative and qualitative data, discrete and continuous data, primary and secondary data.</w:t>
      </w: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 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Statistical population and sample.</w:t>
      </w:r>
      <w:proofErr w:type="gramEnd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 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>Measurement scales: nominal, ordinal, ratio and interval (with examples).</w:t>
      </w: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 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lassification and Tabulation of data.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Diagrammatic representation of data: bar-diagrams, Pie-diagrams, pictograms, stem-leaf display and box plot.</w:t>
      </w: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 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Graphical representation of data: histograms, polygons,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ogives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.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</w:p>
    <w:p w:rsidR="0079775F" w:rsidRPr="009955B1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UNIT 2:  </w:t>
      </w:r>
      <w:r w:rsidRPr="009955B1">
        <w:rPr>
          <w:rFonts w:ascii="Times-Roman" w:hAnsi="Times-Roman" w:cs="Times-Roman"/>
          <w:b/>
          <w:color w:val="000000"/>
          <w:sz w:val="23"/>
          <w:szCs w:val="23"/>
          <w:lang w:val="en-US"/>
        </w:rPr>
        <w:t>Measures of central tendency: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Measures of central tendency and location: mean (AM, GM and HM), mode, median, merits-demerits and properties; quartiles, deciles, percentiles; determination of measures of locations graphically. Inter relationship: (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i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) mean, median and mode (ii) AM, GM and HM. </w:t>
      </w:r>
      <w:r w:rsidRPr="009955B1">
        <w:rPr>
          <w:rFonts w:ascii="Times-Roman" w:hAnsi="Times-Roman" w:cs="Times-Roman"/>
          <w:b/>
          <w:color w:val="000000"/>
          <w:sz w:val="23"/>
          <w:szCs w:val="23"/>
          <w:lang w:val="en-US"/>
        </w:rPr>
        <w:t>Measures of dispersion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: Measures of dispersion and their properties, coefficient of dispersion, coefficient of variation Moments: Relation between moments about mean in terms of moments about any point. </w:t>
      </w:r>
      <w:proofErr w:type="spellStart"/>
      <w:r w:rsidRPr="009955B1">
        <w:rPr>
          <w:rFonts w:ascii="Times-Roman" w:hAnsi="Times-Roman" w:cs="Times-Roman"/>
          <w:b/>
          <w:color w:val="000000"/>
          <w:sz w:val="23"/>
          <w:szCs w:val="23"/>
          <w:lang w:val="en-US"/>
        </w:rPr>
        <w:t>Skewness</w:t>
      </w:r>
      <w:proofErr w:type="spellEnd"/>
      <w:r w:rsidRPr="009955B1">
        <w:rPr>
          <w:rFonts w:ascii="Times-Roman" w:hAnsi="Times-Roman" w:cs="Times-Roman"/>
          <w:b/>
          <w:color w:val="000000"/>
          <w:sz w:val="23"/>
          <w:szCs w:val="23"/>
          <w:lang w:val="en-US"/>
        </w:rPr>
        <w:t xml:space="preserve"> and kurtosis: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Skewness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and kurtosis, different coefficients,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skewness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vis-à-vis mean median and mode. </w:t>
      </w:r>
      <w:proofErr w:type="spellStart"/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Skewness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and kurtosis vis-à-vis normal curve.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UNIT </w:t>
      </w:r>
      <w:proofErr w:type="gramStart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>3 :</w:t>
      </w:r>
      <w:proofErr w:type="gramEnd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 </w:t>
      </w:r>
      <w:proofErr w:type="spellStart"/>
      <w:r w:rsidRPr="009955B1">
        <w:rPr>
          <w:rFonts w:ascii="Times-Roman" w:hAnsi="Times-Roman" w:cs="Times-Roman"/>
          <w:b/>
          <w:color w:val="000000"/>
          <w:sz w:val="23"/>
          <w:szCs w:val="23"/>
          <w:lang w:val="en-US"/>
        </w:rPr>
        <w:t>Bivariate</w:t>
      </w:r>
      <w:proofErr w:type="spellEnd"/>
      <w:r w:rsidRPr="009955B1">
        <w:rPr>
          <w:rFonts w:ascii="Times-Roman" w:hAnsi="Times-Roman" w:cs="Times-Roman"/>
          <w:b/>
          <w:color w:val="000000"/>
          <w:sz w:val="23"/>
          <w:szCs w:val="23"/>
          <w:lang w:val="en-US"/>
        </w:rPr>
        <w:t xml:space="preserve"> Data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: Scatter diagram, correlation, Karl Pearson’s coefficient of correlation and their properties &amp; interpretation, Concept of coefficient of determination R</w:t>
      </w:r>
      <w:r w:rsidRPr="00E32B1A">
        <w:rPr>
          <w:rFonts w:ascii="Times-Roman" w:hAnsi="Times-Roman" w:cs="Times-Roman"/>
          <w:color w:val="000000"/>
          <w:sz w:val="15"/>
          <w:szCs w:val="15"/>
          <w:vertAlign w:val="superscript"/>
          <w:lang w:val="en-US"/>
        </w:rPr>
        <w:t>2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, rank correlation, regression coefficients and their properties &amp; interpretation, </w:t>
      </w:r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fitting of linear regression.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UNIT 4: </w:t>
      </w:r>
      <w:r w:rsidRPr="009955B1">
        <w:rPr>
          <w:rFonts w:ascii="Times-Roman" w:hAnsi="Times-Roman" w:cs="Times-Roman"/>
          <w:b/>
          <w:sz w:val="23"/>
          <w:szCs w:val="23"/>
          <w:lang w:val="en-US"/>
        </w:rPr>
        <w:t>Index numbers:</w:t>
      </w:r>
      <w:r>
        <w:rPr>
          <w:rFonts w:ascii="Times-Roman" w:hAnsi="Times-Roman" w:cs="Times-Roman"/>
          <w:sz w:val="23"/>
          <w:szCs w:val="23"/>
          <w:lang w:val="en-US"/>
        </w:rPr>
        <w:t xml:space="preserve"> Definitions, steps in the construction of index numbers.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price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and quantity indices: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Laspeyre’s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,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Paasche’s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, Fisher’s, Marshall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Edgeworth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index numbers.  Importance of index numbers, fixed and chain base index numbers, cost of living index number, wholesale price index number, inflation and deflation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002EDF" w:rsidRDefault="00002ED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002EDF" w:rsidRDefault="00002ED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002EDF" w:rsidRDefault="00002ED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002EDF" w:rsidRDefault="00002ED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002EDF" w:rsidRDefault="00002ED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002EDF" w:rsidRDefault="00002ED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79775F" w:rsidRPr="00161CF4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b/>
          <w:color w:val="000000"/>
          <w:sz w:val="23"/>
          <w:szCs w:val="23"/>
        </w:rPr>
        <w:lastRenderedPageBreak/>
        <w:t>SEMESTER-I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</w:p>
    <w:tbl>
      <w:tblPr>
        <w:tblW w:w="7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02"/>
        <w:gridCol w:w="1746"/>
        <w:gridCol w:w="1288"/>
        <w:gridCol w:w="22"/>
        <w:gridCol w:w="900"/>
        <w:gridCol w:w="38"/>
        <w:gridCol w:w="952"/>
        <w:gridCol w:w="8"/>
        <w:gridCol w:w="960"/>
        <w:gridCol w:w="22"/>
      </w:tblGrid>
      <w:tr w:rsidR="00002EDF" w:rsidRPr="005045DF" w:rsidTr="00002EDF">
        <w:trPr>
          <w:gridAfter w:val="1"/>
          <w:wAfter w:w="22" w:type="dxa"/>
          <w:trHeight w:val="490"/>
        </w:trPr>
        <w:tc>
          <w:tcPr>
            <w:tcW w:w="2002" w:type="dxa"/>
          </w:tcPr>
          <w:p w:rsidR="00002E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/>
                <w:bCs/>
                <w:color w:val="000000"/>
                <w:sz w:val="23"/>
                <w:szCs w:val="23"/>
              </w:rPr>
            </w:pPr>
            <w:r>
              <w:rPr>
                <w:rFonts w:ascii="Times-Bold" w:hAnsi="Times-Bold" w:cs="Times-Bold"/>
                <w:b/>
                <w:bCs/>
                <w:color w:val="000000"/>
                <w:sz w:val="23"/>
                <w:szCs w:val="23"/>
              </w:rPr>
              <w:t>EP-2</w:t>
            </w:r>
            <w:r w:rsidRPr="005045DF">
              <w:rPr>
                <w:rFonts w:ascii="Times-Bold" w:hAnsi="Times-Bold" w:cs="Times-Bold"/>
                <w:b/>
                <w:bCs/>
                <w:color w:val="000000"/>
                <w:sz w:val="23"/>
                <w:szCs w:val="23"/>
              </w:rPr>
              <w:t>-STS -10</w:t>
            </w:r>
            <w:r>
              <w:rPr>
                <w:rFonts w:ascii="Times-Bold" w:hAnsi="Times-Bold" w:cs="Times-Bold"/>
                <w:b/>
                <w:bCs/>
                <w:color w:val="000000"/>
                <w:sz w:val="23"/>
                <w:szCs w:val="23"/>
              </w:rPr>
              <w:t>2</w:t>
            </w:r>
          </w:p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746" w:type="dxa"/>
          </w:tcPr>
          <w:p w:rsidR="00002EDF" w:rsidRPr="0079775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bCs/>
                <w:color w:val="000000"/>
                <w:sz w:val="23"/>
                <w:szCs w:val="23"/>
              </w:rPr>
            </w:pPr>
            <w:r w:rsidRPr="0079775F">
              <w:rPr>
                <w:rFonts w:ascii="Times-Roman" w:hAnsi="Times-Roman" w:cs="Times-Roman"/>
                <w:b/>
                <w:bCs/>
                <w:color w:val="282525"/>
                <w:sz w:val="23"/>
                <w:szCs w:val="23"/>
                <w:lang w:val="en-US"/>
              </w:rPr>
              <w:t xml:space="preserve">PRACTICALS </w:t>
            </w:r>
          </w:p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288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002EDF" w:rsidRPr="0079775F" w:rsidRDefault="00002EDF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960" w:type="dxa"/>
            <w:gridSpan w:val="3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60" w:type="dxa"/>
            <w:gridSpan w:val="2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002EDF" w:rsidRPr="005045DF" w:rsidTr="00593F82">
        <w:trPr>
          <w:trHeight w:val="490"/>
        </w:trPr>
        <w:tc>
          <w:tcPr>
            <w:tcW w:w="2002" w:type="dxa"/>
          </w:tcPr>
          <w:p w:rsidR="00002E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/>
                <w:bCs/>
                <w:color w:val="000000"/>
                <w:sz w:val="23"/>
                <w:szCs w:val="23"/>
              </w:rPr>
            </w:pPr>
          </w:p>
        </w:tc>
        <w:tc>
          <w:tcPr>
            <w:tcW w:w="1746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bCs/>
                <w:color w:val="282525"/>
                <w:sz w:val="23"/>
                <w:szCs w:val="23"/>
                <w:lang w:val="en-US"/>
              </w:rPr>
            </w:pPr>
          </w:p>
        </w:tc>
        <w:tc>
          <w:tcPr>
            <w:tcW w:w="1310" w:type="dxa"/>
            <w:gridSpan w:val="2"/>
            <w:vAlign w:val="bottom"/>
          </w:tcPr>
          <w:p w:rsidR="00002EDF" w:rsidRDefault="00002EDF" w:rsidP="00002EDF">
            <w:pPr>
              <w:jc w:val="center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2</w:t>
            </w:r>
          </w:p>
        </w:tc>
        <w:tc>
          <w:tcPr>
            <w:tcW w:w="90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90" w:type="dxa"/>
            <w:gridSpan w:val="2"/>
          </w:tcPr>
          <w:p w:rsidR="00002E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90" w:type="dxa"/>
            <w:gridSpan w:val="3"/>
          </w:tcPr>
          <w:p w:rsidR="00002E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</w:tbl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</w:rPr>
      </w:pPr>
      <w:proofErr w:type="spellStart"/>
      <w:r>
        <w:rPr>
          <w:rFonts w:ascii="Times-Roman" w:hAnsi="Times-Roman" w:cs="Times-Roman"/>
          <w:color w:val="282525"/>
          <w:sz w:val="23"/>
          <w:szCs w:val="23"/>
          <w:lang w:val="en-US"/>
        </w:rPr>
        <w:t>Practicals</w:t>
      </w:r>
      <w:proofErr w:type="spellEnd"/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 based on Paper </w:t>
      </w:r>
      <w:r>
        <w:rPr>
          <w:rFonts w:ascii="Times-Bold" w:hAnsi="Times-Bold" w:cs="Times-Bold"/>
          <w:b/>
          <w:bCs/>
          <w:color w:val="000000"/>
          <w:sz w:val="23"/>
          <w:szCs w:val="23"/>
        </w:rPr>
        <w:t>ET-3</w:t>
      </w:r>
      <w:r w:rsidRPr="005045DF">
        <w:rPr>
          <w:rFonts w:ascii="Times-Bold" w:hAnsi="Times-Bold" w:cs="Times-Bold"/>
          <w:b/>
          <w:bCs/>
          <w:color w:val="000000"/>
          <w:sz w:val="23"/>
          <w:szCs w:val="23"/>
        </w:rPr>
        <w:t>-STS -101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.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Text </w:t>
      </w:r>
      <w:proofErr w:type="gramStart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>Books :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>Bio- Statistics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1.  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Medhi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. J. (1982): Statistical Methods, New Age International (P) Ltd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2.   Goon A.M, Gupta M.K., Das Gupta B. (1991): Fundamentals of Statistics, Vol. I,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     World Press, Calcutta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3.   Gupta S.C. and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Kapoor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V.K. (2001): Fundamentals of Mathematical Statistics, Sultan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    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hand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and Sons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4.   Gupta S.C. (2008: Statistical Methods, Hindustan Publishing House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5.  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Medhi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. J. (1998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arisankhy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Bigyan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New Age International (P) Ltd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6.  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houdhury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L. (2000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rambhik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arisankhy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Bigyan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Book Land Guwahati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</w:pPr>
      <w:proofErr w:type="gramStart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>References :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7.  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Saxen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H.C. (1981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Examples in Statistics,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Atm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Ram &amp; Sons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8.  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Agarwal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, A.K. &amp;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hakraborty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S. (2009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Statistics : A tutorial text with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racticals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     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Kalyani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Publisher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9775F" w:rsidRPr="007008E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  <w:r>
        <w:rPr>
          <w:rFonts w:ascii="Times-Roman" w:hAnsi="Times-Roman" w:cs="Times-Roman"/>
          <w:b/>
          <w:color w:val="000000"/>
          <w:sz w:val="23"/>
          <w:szCs w:val="23"/>
        </w:rPr>
        <w:t>SEMESTER-II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34"/>
        <w:gridCol w:w="1980"/>
        <w:gridCol w:w="1440"/>
        <w:gridCol w:w="900"/>
        <w:gridCol w:w="900"/>
        <w:gridCol w:w="754"/>
      </w:tblGrid>
      <w:tr w:rsidR="00002EDF" w:rsidRPr="005045DF" w:rsidTr="00002EDF">
        <w:trPr>
          <w:trHeight w:val="390"/>
          <w:jc w:val="center"/>
        </w:trPr>
        <w:tc>
          <w:tcPr>
            <w:tcW w:w="1834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5045DF">
              <w:rPr>
                <w:rFonts w:ascii="Times-Bold" w:hAnsi="Times-Bold" w:cs="Times-Bold"/>
                <w:b/>
                <w:bCs/>
                <w:color w:val="000000"/>
                <w:sz w:val="23"/>
                <w:szCs w:val="23"/>
              </w:rPr>
              <w:t>ET-3-STS-20</w:t>
            </w:r>
            <w:r>
              <w:rPr>
                <w:rFonts w:ascii="Times-Bold" w:hAnsi="Times-Bold" w:cs="Times-Bold"/>
                <w:b/>
                <w:bCs/>
                <w:color w:val="000000"/>
                <w:sz w:val="23"/>
                <w:szCs w:val="23"/>
              </w:rPr>
              <w:t>3</w:t>
            </w:r>
          </w:p>
        </w:tc>
        <w:tc>
          <w:tcPr>
            <w:tcW w:w="1980" w:type="dxa"/>
          </w:tcPr>
          <w:p w:rsidR="00002E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PROBABILIT</w:t>
            </w:r>
          </w:p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A</w:t>
            </w: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ND DISTRIBUTION</w:t>
            </w:r>
          </w:p>
        </w:tc>
        <w:tc>
          <w:tcPr>
            <w:tcW w:w="144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002EDF" w:rsidRPr="0079775F" w:rsidRDefault="00002EDF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0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754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002EDF" w:rsidRPr="005045DF" w:rsidTr="00002EDF">
        <w:trPr>
          <w:trHeight w:val="390"/>
          <w:jc w:val="center"/>
        </w:trPr>
        <w:tc>
          <w:tcPr>
            <w:tcW w:w="1834" w:type="dxa"/>
          </w:tcPr>
          <w:p w:rsidR="00002EDF" w:rsidRPr="005045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/>
                <w:bCs/>
                <w:color w:val="000000"/>
                <w:sz w:val="23"/>
                <w:szCs w:val="23"/>
              </w:rPr>
            </w:pPr>
          </w:p>
        </w:tc>
        <w:tc>
          <w:tcPr>
            <w:tcW w:w="1980" w:type="dxa"/>
          </w:tcPr>
          <w:p w:rsidR="00002EDF" w:rsidRPr="005045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44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754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</w:tbl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UNIT 1: </w:t>
      </w:r>
      <w:r>
        <w:rPr>
          <w:rFonts w:ascii="Times-Roman" w:hAnsi="Times-Roman" w:cs="Times-Roman"/>
          <w:sz w:val="23"/>
          <w:szCs w:val="23"/>
          <w:lang w:val="en-US"/>
        </w:rPr>
        <w:t xml:space="preserve">Random experiments, events, sigma-field, sample space. Probability: Mathematical, Empirical and Set theoretic definitions.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 xml:space="preserve">Addition theorem, Conditional Probability, Independence of events, Multiplication theorem,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Bayes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theorem with illustrations.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UNIT 2: </w:t>
      </w:r>
      <w:r>
        <w:rPr>
          <w:rFonts w:ascii="Times-Roman" w:hAnsi="Times-Roman" w:cs="Times-Roman"/>
          <w:sz w:val="23"/>
          <w:szCs w:val="23"/>
          <w:lang w:val="en-US"/>
        </w:rPr>
        <w:t>Random variables, Discrete and Continuous Random Variables, Probability Mass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sz w:val="23"/>
          <w:szCs w:val="23"/>
          <w:lang w:val="en-US"/>
        </w:rPr>
        <w:t>function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>, Probability Density function, Cumulative Distribution function – Properties. Mathematical Expectation of random variables and functions of random variables and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sz w:val="23"/>
          <w:szCs w:val="23"/>
          <w:lang w:val="en-US"/>
        </w:rPr>
        <w:t>properties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. Generating functions, Moment generating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function(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>MGF), Probability generating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sz w:val="23"/>
          <w:szCs w:val="23"/>
          <w:lang w:val="en-US"/>
        </w:rPr>
        <w:t>function(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PGF): Definitions, properties.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Simple illustrative applications.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>UNIT 3</w:t>
      </w:r>
      <w:r>
        <w:rPr>
          <w:rFonts w:ascii="Times-Roman" w:hAnsi="Times-Roman" w:cs="Times-Roman"/>
          <w:sz w:val="23"/>
          <w:szCs w:val="23"/>
          <w:lang w:val="en-US"/>
        </w:rPr>
        <w:t xml:space="preserve">: Discrete Distributions: Bernoulli, Binomial, Poisson: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mean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,variance</w:t>
      </w:r>
      <w:proofErr w:type="spellEnd"/>
      <w:proofErr w:type="gramEnd"/>
      <w:r>
        <w:rPr>
          <w:rFonts w:ascii="Times-Roman" w:hAnsi="Times-Roman" w:cs="Times-Roman"/>
          <w:sz w:val="23"/>
          <w:szCs w:val="23"/>
          <w:lang w:val="en-US"/>
        </w:rPr>
        <w:t>, PGF, MGF,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sz w:val="23"/>
          <w:szCs w:val="23"/>
          <w:lang w:val="en-US"/>
        </w:rPr>
        <w:lastRenderedPageBreak/>
        <w:t>Recurrence relation.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Limiting distribution: Binomial to Poisson.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Continuous distribution: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sz w:val="23"/>
          <w:szCs w:val="23"/>
          <w:lang w:val="en-US"/>
        </w:rPr>
        <w:t xml:space="preserve">Uniform, Normal, Exponential- Moments, MGF;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Chebyshev’s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inequality, Weak law of large numbers and Central Limit Theorem with applications (sans derivation)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. </w:t>
      </w:r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UNIT 4: </w:t>
      </w:r>
      <w:r>
        <w:rPr>
          <w:rFonts w:ascii="Times-Roman" w:hAnsi="Times-Roman" w:cs="Times-Roman"/>
          <w:sz w:val="23"/>
          <w:szCs w:val="23"/>
          <w:lang w:val="en-US"/>
        </w:rPr>
        <w:t>Basic concepts of Bi-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variate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distributions (Discrete and Continuous): Joint Probability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sz w:val="23"/>
          <w:szCs w:val="23"/>
          <w:lang w:val="en-US"/>
        </w:rPr>
        <w:t>Function -Marginal and conditional distribution with simple illustrations.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Text </w:t>
      </w:r>
      <w:proofErr w:type="gramStart"/>
      <w:r>
        <w:rPr>
          <w:rFonts w:ascii="Times-Bold" w:hAnsi="Times-Bold" w:cs="Times-Bold"/>
          <w:b/>
          <w:bCs/>
          <w:sz w:val="23"/>
          <w:szCs w:val="23"/>
          <w:lang w:val="en-US"/>
        </w:rPr>
        <w:t>Books :</w:t>
      </w:r>
      <w:proofErr w:type="gramEnd"/>
    </w:p>
    <w:p w:rsidR="0079775F" w:rsidRDefault="0079775F" w:rsidP="0079775F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Gupta S.C. and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Kapoor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V.K. (2001), Fundamentals of Mathematical Statistics, S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       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Chand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and Sons</w:t>
      </w:r>
    </w:p>
    <w:p w:rsidR="0079775F" w:rsidRDefault="0079775F" w:rsidP="0079775F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Goon A.M, Gupta M.K., Das Gupta B. (1980): An Outline of Statistical Theory, Vol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         I, 6</w:t>
      </w:r>
      <w:r>
        <w:rPr>
          <w:rFonts w:ascii="Times-Roman" w:hAnsi="Times-Roman" w:cs="Times-Roman"/>
          <w:sz w:val="15"/>
          <w:szCs w:val="15"/>
          <w:lang w:val="en-US"/>
        </w:rPr>
        <w:t xml:space="preserve">th </w:t>
      </w:r>
      <w:r>
        <w:rPr>
          <w:rFonts w:ascii="Times-Roman" w:hAnsi="Times-Roman" w:cs="Times-Roman"/>
          <w:sz w:val="23"/>
          <w:szCs w:val="23"/>
          <w:lang w:val="en-US"/>
        </w:rPr>
        <w:t>revised edition, World Press, Calcutta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 3. 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Medhi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. J. (1998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Parisankhya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Bigyan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, New Age International (P) Ltd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 4.  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Dutta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, J. (….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Sambhabita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,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Grantha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Pith, Guwahati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 5.  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Choudhury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, L. (2000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Prambhik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Parisankhya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Bigyan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, Book Land Guwahati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sz w:val="23"/>
          <w:szCs w:val="23"/>
          <w:lang w:val="en-US"/>
        </w:rPr>
      </w:pPr>
      <w:proofErr w:type="gramStart"/>
      <w:r>
        <w:rPr>
          <w:rFonts w:ascii="Times-Bold" w:hAnsi="Times-Bold" w:cs="Times-Bold"/>
          <w:b/>
          <w:bCs/>
          <w:sz w:val="23"/>
          <w:szCs w:val="23"/>
          <w:lang w:val="en-US"/>
        </w:rPr>
        <w:t>References :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6.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Rohatgi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V.K. and Md.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Ehsanes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Saleh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A.K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.(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>2001): An Introduction to Probability and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Statistics, Second Edition, Wiley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>7. Sheldon M. Ross (2004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Introduction to Probability Models, Elsevier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8.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Mukherjee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P. (1995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Theory of Probability, New Central Book Agency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9.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Saxena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H.C. (1981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Examples in Statistics,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Atma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Ram &amp; Sons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10.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Agarwala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, A.K. &amp;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Chakraborty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, S. (2009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Statistics : A tutorial text with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practicals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,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Kalyani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Publisher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>11. Hogg R. V. and Craig A. T. (1998); Introduction to Mathematical Statistics, 4/e,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Academic press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12. Mood A.M.,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Graybill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F.A and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Boes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D.C. (1974): Introduction to the Theory of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Statistics, McGraw Hill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tbl>
      <w:tblPr>
        <w:tblW w:w="73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98"/>
        <w:gridCol w:w="1640"/>
        <w:gridCol w:w="1231"/>
        <w:gridCol w:w="689"/>
        <w:gridCol w:w="960"/>
        <w:gridCol w:w="960"/>
      </w:tblGrid>
      <w:tr w:rsidR="00002EDF" w:rsidRPr="00083666" w:rsidTr="00002EDF">
        <w:trPr>
          <w:trHeight w:val="561"/>
          <w:jc w:val="center"/>
        </w:trPr>
        <w:tc>
          <w:tcPr>
            <w:tcW w:w="1898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Bold" w:hAnsi="Times-Bold" w:cs="Times-Bold"/>
                <w:b/>
                <w:bCs/>
                <w:color w:val="000000"/>
                <w:sz w:val="23"/>
                <w:szCs w:val="23"/>
              </w:rPr>
            </w:pP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EP-2-STS-20</w:t>
            </w: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4</w:t>
            </w:r>
          </w:p>
        </w:tc>
        <w:tc>
          <w:tcPr>
            <w:tcW w:w="1640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PRACTICAL</w:t>
            </w:r>
          </w:p>
        </w:tc>
        <w:tc>
          <w:tcPr>
            <w:tcW w:w="1231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002EDF" w:rsidRPr="0079775F" w:rsidRDefault="00002EDF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689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002EDF" w:rsidRPr="00083666" w:rsidTr="00E25828">
        <w:trPr>
          <w:trHeight w:val="561"/>
          <w:jc w:val="center"/>
        </w:trPr>
        <w:tc>
          <w:tcPr>
            <w:tcW w:w="1898" w:type="dxa"/>
          </w:tcPr>
          <w:p w:rsidR="00002EDF" w:rsidRPr="005045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640" w:type="dxa"/>
          </w:tcPr>
          <w:p w:rsidR="00002EDF" w:rsidRPr="005045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231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689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</w:tr>
    </w:tbl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proofErr w:type="spellStart"/>
      <w:r>
        <w:rPr>
          <w:rFonts w:ascii="Times New Roman" w:hAnsi="Times New Roman"/>
          <w:bCs/>
          <w:color w:val="000000"/>
          <w:sz w:val="24"/>
          <w:szCs w:val="24"/>
        </w:rPr>
        <w:t>Practi</w:t>
      </w:r>
      <w:r w:rsidRPr="00B22BBD">
        <w:rPr>
          <w:rFonts w:ascii="Times New Roman" w:hAnsi="Times New Roman"/>
          <w:bCs/>
          <w:color w:val="000000"/>
          <w:sz w:val="24"/>
          <w:szCs w:val="24"/>
        </w:rPr>
        <w:t>cals</w:t>
      </w:r>
      <w:proofErr w:type="spellEnd"/>
      <w:r w:rsidRPr="00B22BBD">
        <w:rPr>
          <w:rFonts w:ascii="Times New Roman" w:hAnsi="Times New Roman"/>
          <w:bCs/>
          <w:color w:val="000000"/>
          <w:sz w:val="24"/>
          <w:szCs w:val="24"/>
        </w:rPr>
        <w:t xml:space="preserve"> based on the topics of the paper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5045DF">
        <w:rPr>
          <w:rFonts w:ascii="Times-Bold" w:hAnsi="Times-Bold" w:cs="Times-Bold"/>
          <w:b/>
          <w:bCs/>
          <w:color w:val="000000"/>
          <w:sz w:val="23"/>
          <w:szCs w:val="23"/>
        </w:rPr>
        <w:t>ET-3-STS-20</w:t>
      </w:r>
      <w:r w:rsidR="00A27CA4">
        <w:rPr>
          <w:rFonts w:ascii="Times-Bold" w:hAnsi="Times-Bold" w:cs="Times-Bold"/>
          <w:b/>
          <w:bCs/>
          <w:color w:val="000000"/>
          <w:sz w:val="23"/>
          <w:szCs w:val="23"/>
        </w:rPr>
        <w:t>3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  <w:r>
        <w:rPr>
          <w:rFonts w:ascii="Times-Roman" w:hAnsi="Times-Roman" w:cs="Times-Roman"/>
          <w:b/>
          <w:color w:val="000000"/>
          <w:sz w:val="23"/>
          <w:szCs w:val="23"/>
        </w:rPr>
        <w:t>SEMESTER-III</w:t>
      </w:r>
    </w:p>
    <w:p w:rsidR="0079775F" w:rsidRP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tbl>
      <w:tblPr>
        <w:tblW w:w="92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43"/>
        <w:gridCol w:w="3543"/>
        <w:gridCol w:w="1117"/>
        <w:gridCol w:w="803"/>
        <w:gridCol w:w="960"/>
        <w:gridCol w:w="960"/>
      </w:tblGrid>
      <w:tr w:rsidR="00002EDF" w:rsidRPr="00083666" w:rsidTr="00002EDF">
        <w:trPr>
          <w:jc w:val="center"/>
        </w:trPr>
        <w:tc>
          <w:tcPr>
            <w:tcW w:w="1843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ET-3-STS-305</w:t>
            </w:r>
          </w:p>
        </w:tc>
        <w:tc>
          <w:tcPr>
            <w:tcW w:w="3543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ESTIMATION AND TESTING OF HYPOTHESES</w:t>
            </w:r>
          </w:p>
        </w:tc>
        <w:tc>
          <w:tcPr>
            <w:tcW w:w="1117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002EDF" w:rsidRPr="0079775F" w:rsidRDefault="00002EDF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803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002EDF" w:rsidRPr="00083666" w:rsidTr="005E3127">
        <w:trPr>
          <w:jc w:val="center"/>
        </w:trPr>
        <w:tc>
          <w:tcPr>
            <w:tcW w:w="1843" w:type="dxa"/>
          </w:tcPr>
          <w:p w:rsidR="00002E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3543" w:type="dxa"/>
          </w:tcPr>
          <w:p w:rsidR="00002EDF" w:rsidRPr="005045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117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803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96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</w:tbl>
    <w:p w:rsidR="0079775F" w:rsidRDefault="0079775F" w:rsidP="0079775F">
      <w:pPr>
        <w:jc w:val="both"/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lastRenderedPageBreak/>
        <w:t xml:space="preserve">UNIT 1: </w:t>
      </w:r>
      <w:r w:rsidRPr="000100A1">
        <w:rPr>
          <w:rFonts w:ascii="Times-Bold" w:hAnsi="Times-Bold" w:cs="Times-Bold"/>
          <w:bCs/>
          <w:sz w:val="23"/>
          <w:szCs w:val="23"/>
          <w:lang w:val="en-US"/>
        </w:rPr>
        <w:t>Basic idea: Population, Sample, Sampling, Parameter and Statistic</w:t>
      </w: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. </w:t>
      </w:r>
      <w:r>
        <w:rPr>
          <w:rFonts w:ascii="Times-Roman" w:hAnsi="Times-Roman" w:cs="Times-Roman"/>
          <w:sz w:val="23"/>
          <w:szCs w:val="23"/>
          <w:lang w:val="en-US"/>
        </w:rPr>
        <w:t>Point estimation</w:t>
      </w: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: </w:t>
      </w:r>
      <w:r>
        <w:rPr>
          <w:rFonts w:ascii="Times-Roman" w:hAnsi="Times-Roman" w:cs="Times-Roman"/>
          <w:sz w:val="23"/>
          <w:szCs w:val="23"/>
          <w:lang w:val="en-US"/>
        </w:rPr>
        <w:t xml:space="preserve">Properties of estimators,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Unbiasedness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, Asymptotically Unbiased Estimator, Minimum Variance Unbiased Estimator (MVUE), Cramer-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Rao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inequality (sans proof) and its uses.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 xml:space="preserve">Consistent 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stimators</w:t>
      </w:r>
      <w:proofErr w:type="spellEnd"/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and Efficiency with simple illustrations. Data reduction: Concepts of Sufficiency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UNIT 2: </w:t>
      </w:r>
      <w:r>
        <w:rPr>
          <w:rFonts w:ascii="Times-Roman" w:hAnsi="Times-Roman" w:cs="Times-Roman"/>
          <w:sz w:val="23"/>
          <w:szCs w:val="23"/>
          <w:lang w:val="en-US"/>
        </w:rPr>
        <w:t xml:space="preserve">Methods of estimation: Method of Maximum Likelihood, Method of moments. Interval Estimation: Concepts of confidence interval and confidence coefficient –confidence intervals for the parameters of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univariate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normal.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Simple illustrative examples.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UNIT 3: </w:t>
      </w:r>
      <w:r>
        <w:rPr>
          <w:rFonts w:ascii="Times-Roman" w:hAnsi="Times-Roman" w:cs="Times-Roman"/>
          <w:sz w:val="23"/>
          <w:szCs w:val="23"/>
          <w:lang w:val="en-US"/>
        </w:rPr>
        <w:t xml:space="preserve">Statistical Hypothesis: Simple and composite hypotheses, Null and Alternative Hypotheses, Types of errors, Critical region, p-value, Power of a test. Test of significance: Exact and large sample tests for one and two sample mean and proportions based on Normal distribution, t-test for one and two sample mean, </w:t>
      </w:r>
      <w:r>
        <w:rPr>
          <w:rFonts w:ascii="Symbol" w:hAnsi="Symbol" w:cs="Symbol"/>
          <w:sz w:val="24"/>
          <w:szCs w:val="24"/>
          <w:lang w:val="en-US"/>
        </w:rPr>
        <w:t></w:t>
      </w:r>
      <w:r w:rsidRPr="007C3482">
        <w:rPr>
          <w:rFonts w:ascii="Symbol" w:hAnsi="Symbol" w:cs="Symbol"/>
          <w:sz w:val="24"/>
          <w:szCs w:val="24"/>
          <w:vertAlign w:val="superscript"/>
          <w:lang w:val="en-US"/>
        </w:rPr>
        <w:t></w:t>
      </w:r>
      <w:r w:rsidRPr="007C3482">
        <w:rPr>
          <w:rFonts w:ascii="Times-Roman" w:hAnsi="Times-Roman" w:cs="Times-Roman"/>
          <w:sz w:val="13"/>
          <w:szCs w:val="13"/>
          <w:vertAlign w:val="superscript"/>
          <w:lang w:val="en-US"/>
        </w:rPr>
        <w:t>2</w:t>
      </w:r>
      <w:r>
        <w:rPr>
          <w:rFonts w:ascii="Times-Roman" w:hAnsi="Times-Roman" w:cs="Times-Roman"/>
          <w:sz w:val="13"/>
          <w:szCs w:val="13"/>
          <w:lang w:val="en-US"/>
        </w:rPr>
        <w:t xml:space="preserve">   </w:t>
      </w:r>
      <w:r>
        <w:rPr>
          <w:rFonts w:ascii="Times-Roman" w:hAnsi="Times-Roman" w:cs="Times-Roman"/>
          <w:sz w:val="23"/>
          <w:szCs w:val="23"/>
          <w:lang w:val="en-US"/>
        </w:rPr>
        <w:t xml:space="preserve">and F-tests. 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UNIT 4: </w:t>
      </w:r>
      <w:r>
        <w:rPr>
          <w:rFonts w:ascii="Times-Roman" w:hAnsi="Times-Roman" w:cs="Times-Roman"/>
          <w:sz w:val="23"/>
          <w:szCs w:val="23"/>
          <w:lang w:val="en-US"/>
        </w:rPr>
        <w:t xml:space="preserve">Non-parametric tests: What and why are nonparametric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tests ?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 Sign test, median test and simple illustrations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Text </w:t>
      </w:r>
      <w:proofErr w:type="gramStart"/>
      <w:r>
        <w:rPr>
          <w:rFonts w:ascii="Times-Bold" w:hAnsi="Times-Bold" w:cs="Times-Bold"/>
          <w:b/>
          <w:bCs/>
          <w:sz w:val="23"/>
          <w:szCs w:val="23"/>
          <w:lang w:val="en-US"/>
        </w:rPr>
        <w:t>Books :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1.  Gupta S.C. and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Kapoor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V.K. (2001), Fundamentals of Mathematical Statistics, Sultan      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 </w:t>
      </w:r>
      <w:proofErr w:type="spellStart"/>
      <w:proofErr w:type="gramStart"/>
      <w:r>
        <w:rPr>
          <w:rFonts w:ascii="Times-Roman" w:hAnsi="Times-Roman" w:cs="Times-Roman"/>
          <w:sz w:val="23"/>
          <w:szCs w:val="23"/>
          <w:lang w:val="en-US"/>
        </w:rPr>
        <w:t>Chand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and Sons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2.  Goon A.M, Gupta M.K., Das Gupta B. (1980): An Outline of Statistical Theory, Vol. 2, 6th  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revised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edition, World Press, Calcutta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3. 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Medhi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. J. (1998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Parisankhya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Bigyan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, New Age International (P) Ltd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4. 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Choudhury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, L. (2000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Prambhik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Parisankhya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Bigyan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>, Book Land Guwahati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sz w:val="23"/>
          <w:szCs w:val="23"/>
          <w:lang w:val="en-US"/>
        </w:rPr>
      </w:pPr>
      <w:proofErr w:type="gramStart"/>
      <w:r>
        <w:rPr>
          <w:rFonts w:ascii="Times-Bold" w:hAnsi="Times-Bold" w:cs="Times-Bold"/>
          <w:b/>
          <w:bCs/>
          <w:sz w:val="23"/>
          <w:szCs w:val="23"/>
          <w:lang w:val="en-US"/>
        </w:rPr>
        <w:t>References :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5. Mood A.M.,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Graybill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F.A and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Boes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D.C. (1974): Introduction to the Theory of Statistics,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McGraw Hill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6. Hogg R.V. and Craig A.T. (1998): Introduction to Mathematical Statistics, Collier Macmillan 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Press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7.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Rohatgi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V.K. and Md.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Ehsanes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sz w:val="23"/>
          <w:szCs w:val="23"/>
          <w:lang w:val="en-US"/>
        </w:rPr>
        <w:t>Saleh</w:t>
      </w:r>
      <w:proofErr w:type="spellEnd"/>
      <w:r>
        <w:rPr>
          <w:rFonts w:ascii="Times-Roman" w:hAnsi="Times-Roman" w:cs="Times-Roman"/>
          <w:sz w:val="23"/>
          <w:szCs w:val="23"/>
          <w:lang w:val="en-US"/>
        </w:rPr>
        <w:t xml:space="preserve"> A.K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.(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2001): An Introduction to Probability and 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Roman" w:hAnsi="Times-Roman" w:cs="Times-Roman"/>
          <w:sz w:val="23"/>
          <w:szCs w:val="23"/>
          <w:lang w:val="en-US"/>
        </w:rPr>
        <w:t xml:space="preserve">      Statistics, Second Edition, John Wiley Publication</w:t>
      </w:r>
    </w:p>
    <w:p w:rsidR="0079775F" w:rsidRDefault="0079775F" w:rsidP="0079775F">
      <w:pPr>
        <w:jc w:val="both"/>
        <w:rPr>
          <w:rFonts w:ascii="Times-Roman" w:hAnsi="Times-Roman" w:cs="Times-Roman"/>
          <w:sz w:val="23"/>
          <w:szCs w:val="23"/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843"/>
        <w:gridCol w:w="2112"/>
        <w:gridCol w:w="1255"/>
        <w:gridCol w:w="960"/>
        <w:gridCol w:w="960"/>
        <w:gridCol w:w="960"/>
      </w:tblGrid>
      <w:tr w:rsidR="00002EDF" w:rsidRPr="00083666" w:rsidTr="00002EDF">
        <w:trPr>
          <w:jc w:val="center"/>
        </w:trPr>
        <w:tc>
          <w:tcPr>
            <w:tcW w:w="1843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EP-2-STS-306</w:t>
            </w:r>
          </w:p>
        </w:tc>
        <w:tc>
          <w:tcPr>
            <w:tcW w:w="2112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PRACTICAL</w:t>
            </w:r>
          </w:p>
        </w:tc>
        <w:tc>
          <w:tcPr>
            <w:tcW w:w="1255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002EDF" w:rsidRPr="0079775F" w:rsidRDefault="00002EDF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002EDF" w:rsidRPr="00083666" w:rsidTr="006E1FDA">
        <w:trPr>
          <w:jc w:val="center"/>
        </w:trPr>
        <w:tc>
          <w:tcPr>
            <w:tcW w:w="1843" w:type="dxa"/>
          </w:tcPr>
          <w:p w:rsidR="00002E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2112" w:type="dxa"/>
          </w:tcPr>
          <w:p w:rsidR="00002EDF" w:rsidRPr="005045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255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6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</w:tr>
    </w:tbl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4"/>
          <w:szCs w:val="24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-Roman" w:hAnsi="Times-Roman" w:cs="Times-Roman"/>
          <w:b/>
          <w:color w:val="000000"/>
          <w:sz w:val="23"/>
          <w:szCs w:val="23"/>
        </w:rPr>
      </w:pPr>
      <w:proofErr w:type="spellStart"/>
      <w:r>
        <w:rPr>
          <w:rFonts w:ascii="Times New Roman" w:hAnsi="Times New Roman"/>
          <w:bCs/>
          <w:color w:val="000000"/>
          <w:sz w:val="24"/>
          <w:szCs w:val="24"/>
        </w:rPr>
        <w:t>Practi</w:t>
      </w:r>
      <w:r w:rsidRPr="00B22BBD">
        <w:rPr>
          <w:rFonts w:ascii="Times New Roman" w:hAnsi="Times New Roman"/>
          <w:bCs/>
          <w:color w:val="000000"/>
          <w:sz w:val="24"/>
          <w:szCs w:val="24"/>
        </w:rPr>
        <w:t>cals</w:t>
      </w:r>
      <w:proofErr w:type="spellEnd"/>
      <w:r w:rsidRPr="00B22BBD">
        <w:rPr>
          <w:rFonts w:ascii="Times New Roman" w:hAnsi="Times New Roman"/>
          <w:bCs/>
          <w:color w:val="000000"/>
          <w:sz w:val="24"/>
          <w:szCs w:val="24"/>
        </w:rPr>
        <w:t xml:space="preserve"> based on the topics of the paper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A27CA4">
        <w:rPr>
          <w:rFonts w:ascii="Times-Roman" w:hAnsi="Times-Roman" w:cs="Times-Roman"/>
          <w:b/>
          <w:color w:val="000000"/>
          <w:sz w:val="23"/>
          <w:szCs w:val="23"/>
        </w:rPr>
        <w:t>ET-3-STS-305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  <w:r>
        <w:rPr>
          <w:rFonts w:ascii="Times-Roman" w:hAnsi="Times-Roman" w:cs="Times-Roman"/>
          <w:b/>
          <w:color w:val="000000"/>
          <w:sz w:val="23"/>
          <w:szCs w:val="23"/>
        </w:rPr>
        <w:t>SEMESTER-IV</w:t>
      </w:r>
    </w:p>
    <w:p w:rsidR="0079775F" w:rsidRPr="005045DF" w:rsidRDefault="0079775F" w:rsidP="0079775F">
      <w:pPr>
        <w:jc w:val="both"/>
        <w:rPr>
          <w:b/>
        </w:rPr>
      </w:pPr>
    </w:p>
    <w:tbl>
      <w:tblPr>
        <w:tblW w:w="89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47"/>
        <w:gridCol w:w="3358"/>
        <w:gridCol w:w="1168"/>
        <w:gridCol w:w="752"/>
        <w:gridCol w:w="960"/>
        <w:gridCol w:w="960"/>
      </w:tblGrid>
      <w:tr w:rsidR="00002EDF" w:rsidRPr="005045DF" w:rsidTr="00002EDF">
        <w:trPr>
          <w:trHeight w:val="540"/>
          <w:jc w:val="center"/>
        </w:trPr>
        <w:tc>
          <w:tcPr>
            <w:tcW w:w="1747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ET-3-STS-407</w:t>
            </w:r>
          </w:p>
        </w:tc>
        <w:tc>
          <w:tcPr>
            <w:tcW w:w="3358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DESIGN OF EXPERIMENTS &amp; SAMPLE SURVEY</w:t>
            </w:r>
          </w:p>
        </w:tc>
        <w:tc>
          <w:tcPr>
            <w:tcW w:w="1168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002EDF" w:rsidRPr="0079775F" w:rsidRDefault="00002EDF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752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002EDF" w:rsidRPr="005045DF" w:rsidTr="00A01D24">
        <w:trPr>
          <w:trHeight w:val="540"/>
          <w:jc w:val="center"/>
        </w:trPr>
        <w:tc>
          <w:tcPr>
            <w:tcW w:w="1747" w:type="dxa"/>
          </w:tcPr>
          <w:p w:rsidR="00002E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3358" w:type="dxa"/>
          </w:tcPr>
          <w:p w:rsidR="00002EDF" w:rsidRPr="005045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168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52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96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</w:tbl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UNIT 1: </w:t>
      </w:r>
      <w:r>
        <w:rPr>
          <w:rFonts w:ascii="Times-Roman" w:hAnsi="Times-Roman" w:cs="Times-Roman"/>
          <w:sz w:val="23"/>
          <w:szCs w:val="23"/>
          <w:lang w:val="en-US"/>
        </w:rPr>
        <w:t xml:space="preserve">Analysis of variance, One way classification, </w:t>
      </w:r>
      <w:proofErr w:type="gramStart"/>
      <w:r>
        <w:rPr>
          <w:rFonts w:ascii="Times-Roman" w:hAnsi="Times-Roman" w:cs="Times-Roman"/>
          <w:sz w:val="23"/>
          <w:szCs w:val="23"/>
          <w:lang w:val="en-US"/>
        </w:rPr>
        <w:t>Two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way classification, Two way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sz w:val="23"/>
          <w:szCs w:val="23"/>
          <w:lang w:val="en-US"/>
        </w:rPr>
        <w:t>classification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with m observations per cell, and Statistical analysis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UNIT 2: 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>Principles of design of experiment, completely randomized design, randomized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block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design, Latin square design, assumptions, model, hypotheses, least squares estimates of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15"/>
          <w:szCs w:val="15"/>
          <w:lang w:val="en-US"/>
        </w:rPr>
      </w:pP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the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parameters, and statistical analysis. Factorial experiments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:</w:t>
      </w:r>
      <w:r w:rsidRPr="00D414AC">
        <w:rPr>
          <w:rFonts w:ascii="Times-Roman" w:hAnsi="Times-Roman" w:cs="Times-Roman"/>
          <w:color w:val="000000"/>
          <w:position w:val="-10"/>
          <w:sz w:val="23"/>
          <w:szCs w:val="23"/>
          <w:lang w:val="en-US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6" o:title=""/>
          </v:shape>
          <o:OLEObject Type="Embed" ProgID="Equation.DSMT4" ShapeID="_x0000_i1025" DrawAspect="Content" ObjectID="_1441716640" r:id="rId7"/>
        </w:object>
      </w:r>
      <w:r w:rsidRPr="00D414AC">
        <w:rPr>
          <w:rFonts w:ascii="Times-Roman" w:hAnsi="Times-Roman" w:cs="Times-Roman"/>
          <w:color w:val="000000"/>
          <w:position w:val="-4"/>
          <w:sz w:val="23"/>
          <w:szCs w:val="23"/>
          <w:lang w:val="en-US"/>
        </w:rPr>
        <w:object w:dxaOrig="260" w:dyaOrig="300">
          <v:shape id="_x0000_i1026" type="#_x0000_t75" style="width:12.75pt;height:15pt" o:ole="">
            <v:imagedata r:id="rId8" o:title=""/>
          </v:shape>
          <o:OLEObject Type="Embed" ProgID="Equation.DSMT4" ShapeID="_x0000_i1026" DrawAspect="Content" ObjectID="_1441716641" r:id="rId9"/>
        </w:objec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>;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Confounding in </w:t>
      </w:r>
      <w:r w:rsidRPr="00921DD7">
        <w:rPr>
          <w:position w:val="-4"/>
        </w:rPr>
        <w:object w:dxaOrig="260" w:dyaOrig="300">
          <v:shape id="_x0000_i1027" type="#_x0000_t75" style="width:12.75pt;height:15pt" o:ole="">
            <v:imagedata r:id="rId10" o:title=""/>
          </v:shape>
          <o:OLEObject Type="Embed" ProgID="Equation.DSMT4" ShapeID="_x0000_i1027" DrawAspect="Content" ObjectID="_1441716642" r:id="rId11"/>
        </w:objec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factorial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experiments (Preliminary Idea).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UNIT 3: </w:t>
      </w:r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Concepts of population and sample, need for sampling, 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>Descriptive and analytical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surveys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, </w:t>
      </w:r>
      <w:r>
        <w:rPr>
          <w:rFonts w:ascii="Times-Roman" w:hAnsi="Times-Roman" w:cs="Times-Roman"/>
          <w:color w:val="282525"/>
          <w:sz w:val="23"/>
          <w:szCs w:val="23"/>
          <w:lang w:val="en-US"/>
        </w:rPr>
        <w:t>census and sample survey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: Census and Sample Survey- Advantages and Disadvantages. Principal steps in a sample survey, Probability and Non-probability sampling, Errors in sample survey: Sampling and Non-sampling errors. 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Simple random sampling with and without   replacement, Properties of the estimates and their variances.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UNIT 4: 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Stratified random sampling, its essence, and limitations; Properties of the estimates and their variances. Allocation:  Optimum and Proportional allocation; Variance of the 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sample 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stimates</w:t>
      </w:r>
      <w:proofErr w:type="spellEnd"/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Relative precision of stratified random and simple random sampling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Systematic sampling: Definition - Variances of the estimated mean, Populations with linear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trend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(only formula).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Text </w:t>
      </w:r>
      <w:proofErr w:type="gramStart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>Books :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1. Gupta S.C. and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Kapoor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V.K. (2001): Fundamentals of Applied Statistics, Sultan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hand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&amp;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   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Sons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2. Goon A.M, Gupta M.K., Das Gupta B. (1991): Fundamentals of Statistics, Vol. II, World  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    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ress, Calcutta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3.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Medhi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. J. (1998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arisankhy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Bigyan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New Age International (P) Ltd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4.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houdhury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L. (2000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rambhik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arisankhy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Bigyan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Book Land Guwahati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</w:pPr>
      <w:proofErr w:type="gramStart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>References :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5. Singh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Darog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and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houdhary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F.S. (1986), Theory and analysis of Sample Survey Designs,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    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Wiley Eastern Ltd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6. Montgomery D.C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.(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2001): Design and Analysis of Experiments, John Wiley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7. Cochran W.G. (1999), Sampling Techniques, Wiley Eastern Ltd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8. Des Raj (2000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Sample Survey,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Narosa</w:t>
      </w:r>
      <w:proofErr w:type="spell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9.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Agarwal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, A.K. &amp;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hakraborty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S. (2009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Statistics : A tutorial text with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racticals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   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Kalyani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Publisher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10.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Das.M.N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and </w:t>
      </w:r>
      <w:proofErr w:type="spellStart"/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Giri.N.C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(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1986): Design and Analysis of Experiments, Wiley Eastern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       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Limited.</w:t>
      </w:r>
      <w:proofErr w:type="gramEnd"/>
    </w:p>
    <w:p w:rsidR="0079775F" w:rsidRDefault="0079775F" w:rsidP="0079775F">
      <w:pPr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11.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Mukherjee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P (….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Theory and Methods of Survey Sampling, Prentice Hall of India</w:t>
      </w:r>
    </w:p>
    <w:p w:rsidR="0079775F" w:rsidRDefault="0079775F" w:rsidP="0079775F">
      <w:pPr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</w:p>
    <w:p w:rsidR="00002EDF" w:rsidRDefault="00002EDF" w:rsidP="0079775F">
      <w:pPr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69"/>
        <w:gridCol w:w="1620"/>
        <w:gridCol w:w="1170"/>
        <w:gridCol w:w="810"/>
        <w:gridCol w:w="720"/>
        <w:gridCol w:w="1068"/>
      </w:tblGrid>
      <w:tr w:rsidR="00002EDF" w:rsidRPr="00083666" w:rsidTr="00CA55E9">
        <w:trPr>
          <w:trHeight w:val="269"/>
          <w:jc w:val="center"/>
        </w:trPr>
        <w:tc>
          <w:tcPr>
            <w:tcW w:w="1969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lastRenderedPageBreak/>
              <w:t>EP-2-STS-408</w:t>
            </w:r>
          </w:p>
        </w:tc>
        <w:tc>
          <w:tcPr>
            <w:tcW w:w="1620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PRACTICAL</w:t>
            </w:r>
          </w:p>
        </w:tc>
        <w:tc>
          <w:tcPr>
            <w:tcW w:w="117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002EDF" w:rsidRPr="0079775F" w:rsidRDefault="00002EDF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81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72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1068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002EDF" w:rsidRPr="00083666" w:rsidTr="00CA55E9">
        <w:trPr>
          <w:trHeight w:val="269"/>
          <w:jc w:val="center"/>
        </w:trPr>
        <w:tc>
          <w:tcPr>
            <w:tcW w:w="1969" w:type="dxa"/>
          </w:tcPr>
          <w:p w:rsidR="00002E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620" w:type="dxa"/>
          </w:tcPr>
          <w:p w:rsidR="00002EDF" w:rsidRPr="005045D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17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81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720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1068" w:type="dxa"/>
          </w:tcPr>
          <w:p w:rsidR="00002EDF" w:rsidRPr="0079775F" w:rsidRDefault="00002EDF" w:rsidP="00002ED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</w:tr>
    </w:tbl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color w:val="000000"/>
          <w:sz w:val="24"/>
          <w:szCs w:val="24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-Roman" w:hAnsi="Times-Roman" w:cs="Times-Roman"/>
          <w:color w:val="000000"/>
          <w:sz w:val="23"/>
          <w:szCs w:val="23"/>
        </w:rPr>
      </w:pPr>
      <w:proofErr w:type="spellStart"/>
      <w:r>
        <w:rPr>
          <w:rFonts w:ascii="Times New Roman" w:hAnsi="Times New Roman"/>
          <w:bCs/>
          <w:color w:val="000000"/>
          <w:sz w:val="24"/>
          <w:szCs w:val="24"/>
        </w:rPr>
        <w:t>Practi</w:t>
      </w:r>
      <w:r w:rsidRPr="00B22BBD">
        <w:rPr>
          <w:rFonts w:ascii="Times New Roman" w:hAnsi="Times New Roman"/>
          <w:bCs/>
          <w:color w:val="000000"/>
          <w:sz w:val="24"/>
          <w:szCs w:val="24"/>
        </w:rPr>
        <w:t>cals</w:t>
      </w:r>
      <w:proofErr w:type="spellEnd"/>
      <w:r w:rsidRPr="00B22BBD">
        <w:rPr>
          <w:rFonts w:ascii="Times New Roman" w:hAnsi="Times New Roman"/>
          <w:bCs/>
          <w:color w:val="000000"/>
          <w:sz w:val="24"/>
          <w:szCs w:val="24"/>
        </w:rPr>
        <w:t xml:space="preserve"> based on the topics of the paper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-Roman" w:hAnsi="Times-Roman" w:cs="Times-Roman"/>
          <w:b/>
          <w:color w:val="000000"/>
          <w:sz w:val="23"/>
          <w:szCs w:val="23"/>
        </w:rPr>
        <w:t>ET-3-STS-40</w:t>
      </w:r>
      <w:r w:rsidR="00A27CA4">
        <w:rPr>
          <w:rFonts w:ascii="Times-Roman" w:hAnsi="Times-Roman" w:cs="Times-Roman"/>
          <w:b/>
          <w:color w:val="000000"/>
          <w:sz w:val="23"/>
          <w:szCs w:val="23"/>
        </w:rPr>
        <w:t>7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  <w:r>
        <w:rPr>
          <w:rFonts w:ascii="Times-Roman" w:hAnsi="Times-Roman" w:cs="Times-Roman"/>
          <w:b/>
          <w:color w:val="000000"/>
          <w:sz w:val="23"/>
          <w:szCs w:val="23"/>
        </w:rPr>
        <w:t>SEMESTER-V</w:t>
      </w:r>
    </w:p>
    <w:p w:rsidR="0079775F" w:rsidRPr="005045D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tbl>
      <w:tblPr>
        <w:tblW w:w="81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695"/>
        <w:gridCol w:w="2628"/>
        <w:gridCol w:w="1199"/>
        <w:gridCol w:w="721"/>
        <w:gridCol w:w="960"/>
        <w:gridCol w:w="960"/>
      </w:tblGrid>
      <w:tr w:rsidR="00002EDF" w:rsidRPr="00083666" w:rsidTr="00002EDF">
        <w:trPr>
          <w:trHeight w:val="390"/>
          <w:jc w:val="center"/>
        </w:trPr>
        <w:tc>
          <w:tcPr>
            <w:tcW w:w="1695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ET-3-STS-509</w:t>
            </w:r>
          </w:p>
        </w:tc>
        <w:tc>
          <w:tcPr>
            <w:tcW w:w="2628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APPLIED STATISTICS-I</w:t>
            </w:r>
          </w:p>
        </w:tc>
        <w:tc>
          <w:tcPr>
            <w:tcW w:w="1199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002EDF" w:rsidRPr="0079775F" w:rsidRDefault="00002EDF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721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CA55E9" w:rsidRPr="00083666" w:rsidTr="00F34D33">
        <w:trPr>
          <w:trHeight w:val="390"/>
          <w:jc w:val="center"/>
        </w:trPr>
        <w:tc>
          <w:tcPr>
            <w:tcW w:w="1695" w:type="dxa"/>
          </w:tcPr>
          <w:p w:rsidR="00CA55E9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2628" w:type="dxa"/>
          </w:tcPr>
          <w:p w:rsidR="00CA55E9" w:rsidRPr="005045D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199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721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960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60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</w:tbl>
    <w:p w:rsidR="0079775F" w:rsidRDefault="0079775F" w:rsidP="0079775F">
      <w:pPr>
        <w:jc w:val="both"/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UNIT 1: </w:t>
      </w:r>
      <w:r>
        <w:rPr>
          <w:rFonts w:ascii="Times-Roman" w:hAnsi="Times-Roman" w:cs="Times-Roman"/>
          <w:sz w:val="23"/>
          <w:szCs w:val="23"/>
          <w:lang w:val="en-US"/>
        </w:rPr>
        <w:t>Time series, components of a time series. Evaluation of trend by least squares and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sz w:val="23"/>
          <w:szCs w:val="23"/>
          <w:lang w:val="en-US"/>
        </w:rPr>
        <w:t>methods</w:t>
      </w:r>
      <w:proofErr w:type="gramEnd"/>
      <w:r>
        <w:rPr>
          <w:rFonts w:ascii="Times-Roman" w:hAnsi="Times-Roman" w:cs="Times-Roman"/>
          <w:sz w:val="23"/>
          <w:szCs w:val="23"/>
          <w:lang w:val="en-US"/>
        </w:rPr>
        <w:t xml:space="preserve"> of moving averages. Seasonal indices: Simple average, Ratio to moving average Ratio to trend and link relative method.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>UNIT 2:</w:t>
      </w:r>
      <w:r w:rsidRPr="00B15C67">
        <w:rPr>
          <w:rFonts w:ascii="Times-Roman" w:hAnsi="Times-Roman" w:cs="Times-Roman"/>
          <w:sz w:val="23"/>
          <w:szCs w:val="23"/>
          <w:lang w:val="en-US"/>
        </w:rPr>
        <w:t xml:space="preserve"> </w:t>
      </w:r>
      <w:r>
        <w:rPr>
          <w:rFonts w:ascii="Times-Roman" w:hAnsi="Times-Roman" w:cs="Times-Roman"/>
          <w:sz w:val="23"/>
          <w:szCs w:val="23"/>
          <w:lang w:val="en-US"/>
        </w:rPr>
        <w:t xml:space="preserve">Demand Analysis, theory and analysis of consumer’s demand, Law of demand, Price elasticity of demand and different forms of demand functions, estimation of demand curves.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sz w:val="23"/>
          <w:szCs w:val="23"/>
          <w:lang w:val="en-US"/>
        </w:rPr>
        <w:t xml:space="preserve">UNIT 3: </w:t>
      </w:r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Introduction to Categorical </w:t>
      </w:r>
      <w:proofErr w:type="gramStart"/>
      <w:r>
        <w:rPr>
          <w:rFonts w:ascii="Times-Roman" w:hAnsi="Times-Roman" w:cs="Times-Roman"/>
          <w:color w:val="282525"/>
          <w:sz w:val="23"/>
          <w:szCs w:val="23"/>
          <w:lang w:val="en-US"/>
        </w:rPr>
        <w:t>Data :</w:t>
      </w:r>
      <w:proofErr w:type="gramEnd"/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 Consistency of categorical data. Independence and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color w:val="282525"/>
          <w:sz w:val="23"/>
          <w:szCs w:val="23"/>
          <w:lang w:val="en-US"/>
        </w:rPr>
        <w:t>association</w:t>
      </w:r>
      <w:proofErr w:type="gramEnd"/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 of</w:t>
      </w:r>
      <w:r w:rsidRPr="00F41592"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 </w:t>
      </w:r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categorical variables. </w:t>
      </w:r>
      <w:proofErr w:type="gramStart"/>
      <w:r>
        <w:rPr>
          <w:rFonts w:ascii="Times-Roman" w:hAnsi="Times-Roman" w:cs="Times-Roman"/>
          <w:color w:val="282525"/>
          <w:sz w:val="23"/>
          <w:szCs w:val="23"/>
          <w:lang w:val="en-US"/>
        </w:rPr>
        <w:t>Various measures of association for two-way data.</w:t>
      </w:r>
      <w:proofErr w:type="gramEnd"/>
    </w:p>
    <w:p w:rsidR="0079775F" w:rsidRPr="005045DF" w:rsidRDefault="0079775F" w:rsidP="0079775F">
      <w:pPr>
        <w:jc w:val="both"/>
        <w:rPr>
          <w:b/>
        </w:rPr>
      </w:pPr>
    </w:p>
    <w:tbl>
      <w:tblPr>
        <w:tblW w:w="80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613"/>
        <w:gridCol w:w="2223"/>
        <w:gridCol w:w="1316"/>
        <w:gridCol w:w="960"/>
        <w:gridCol w:w="960"/>
        <w:gridCol w:w="960"/>
      </w:tblGrid>
      <w:tr w:rsidR="00002EDF" w:rsidRPr="005045DF" w:rsidTr="00002EDF">
        <w:trPr>
          <w:trHeight w:val="360"/>
          <w:jc w:val="center"/>
        </w:trPr>
        <w:tc>
          <w:tcPr>
            <w:tcW w:w="1613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EP-2-STS-510</w:t>
            </w:r>
          </w:p>
        </w:tc>
        <w:tc>
          <w:tcPr>
            <w:tcW w:w="2223" w:type="dxa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PRACTICAL</w:t>
            </w:r>
          </w:p>
        </w:tc>
        <w:tc>
          <w:tcPr>
            <w:tcW w:w="1316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002EDF" w:rsidRPr="0079775F" w:rsidRDefault="00002EDF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CA55E9" w:rsidRPr="005045DF" w:rsidTr="00895AFF">
        <w:trPr>
          <w:trHeight w:val="360"/>
          <w:jc w:val="center"/>
        </w:trPr>
        <w:tc>
          <w:tcPr>
            <w:tcW w:w="1613" w:type="dxa"/>
          </w:tcPr>
          <w:p w:rsidR="00CA55E9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2223" w:type="dxa"/>
          </w:tcPr>
          <w:p w:rsidR="00CA55E9" w:rsidRPr="005045D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316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960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60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</w:tr>
    </w:tbl>
    <w:p w:rsidR="0079775F" w:rsidRDefault="0079775F" w:rsidP="0079775F">
      <w:pPr>
        <w:jc w:val="both"/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-Roman" w:hAnsi="Times-Roman" w:cs="Times-Roman"/>
          <w:b/>
          <w:color w:val="000000"/>
          <w:sz w:val="23"/>
          <w:szCs w:val="23"/>
        </w:rPr>
      </w:pPr>
      <w:proofErr w:type="spellStart"/>
      <w:r>
        <w:rPr>
          <w:rFonts w:ascii="Times New Roman" w:hAnsi="Times New Roman"/>
          <w:bCs/>
          <w:color w:val="000000"/>
          <w:sz w:val="24"/>
          <w:szCs w:val="24"/>
        </w:rPr>
        <w:t>Practi</w:t>
      </w:r>
      <w:r w:rsidRPr="00B22BBD">
        <w:rPr>
          <w:rFonts w:ascii="Times New Roman" w:hAnsi="Times New Roman"/>
          <w:bCs/>
          <w:color w:val="000000"/>
          <w:sz w:val="24"/>
          <w:szCs w:val="24"/>
        </w:rPr>
        <w:t>cals</w:t>
      </w:r>
      <w:proofErr w:type="spellEnd"/>
      <w:r w:rsidRPr="00B22BBD">
        <w:rPr>
          <w:rFonts w:ascii="Times New Roman" w:hAnsi="Times New Roman"/>
          <w:bCs/>
          <w:color w:val="000000"/>
          <w:sz w:val="24"/>
          <w:szCs w:val="24"/>
        </w:rPr>
        <w:t xml:space="preserve"> based on the topics of the paper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="00A27CA4">
        <w:rPr>
          <w:rFonts w:ascii="Times-Roman" w:hAnsi="Times-Roman" w:cs="Times-Roman"/>
          <w:b/>
          <w:color w:val="000000"/>
          <w:sz w:val="23"/>
          <w:szCs w:val="23"/>
        </w:rPr>
        <w:t>ET-3-STS-509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002EDF" w:rsidRDefault="00002ED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002EDF" w:rsidRDefault="00002ED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002EDF" w:rsidRDefault="00002ED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002EDF" w:rsidRDefault="00002ED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center"/>
        <w:rPr>
          <w:rFonts w:ascii="Times-Roman" w:hAnsi="Times-Roman" w:cs="Times-Roman"/>
          <w:b/>
          <w:color w:val="000000"/>
          <w:sz w:val="23"/>
          <w:szCs w:val="23"/>
        </w:rPr>
      </w:pPr>
      <w:r>
        <w:rPr>
          <w:rFonts w:ascii="Times-Roman" w:hAnsi="Times-Roman" w:cs="Times-Roman"/>
          <w:b/>
          <w:color w:val="000000"/>
          <w:sz w:val="23"/>
          <w:szCs w:val="23"/>
        </w:rPr>
        <w:t>SEMESTER-VI</w:t>
      </w:r>
    </w:p>
    <w:p w:rsidR="0079775F" w:rsidRPr="007008E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b/>
          <w:color w:val="000000"/>
          <w:sz w:val="23"/>
          <w:szCs w:val="23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3"/>
        <w:gridCol w:w="960"/>
        <w:gridCol w:w="621"/>
        <w:gridCol w:w="339"/>
        <w:gridCol w:w="960"/>
        <w:gridCol w:w="855"/>
        <w:gridCol w:w="1266"/>
        <w:gridCol w:w="654"/>
        <w:gridCol w:w="960"/>
        <w:gridCol w:w="960"/>
      </w:tblGrid>
      <w:tr w:rsidR="00002EDF" w:rsidRPr="00083666" w:rsidTr="00002EDF">
        <w:trPr>
          <w:trHeight w:val="360"/>
          <w:jc w:val="center"/>
        </w:trPr>
        <w:tc>
          <w:tcPr>
            <w:tcW w:w="1674" w:type="dxa"/>
            <w:gridSpan w:val="3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lastRenderedPageBreak/>
              <w:t>ET-3-STS-611</w:t>
            </w:r>
          </w:p>
        </w:tc>
        <w:tc>
          <w:tcPr>
            <w:tcW w:w="2154" w:type="dxa"/>
            <w:gridSpan w:val="3"/>
          </w:tcPr>
          <w:p w:rsidR="00002EDF" w:rsidRPr="005045DF" w:rsidRDefault="00002EDF" w:rsidP="0079775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APPLIED STATISTICS II</w:t>
            </w:r>
          </w:p>
        </w:tc>
        <w:tc>
          <w:tcPr>
            <w:tcW w:w="1266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002EDF" w:rsidRPr="0079775F" w:rsidRDefault="00002EDF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654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960" w:type="dxa"/>
          </w:tcPr>
          <w:p w:rsidR="00002EDF" w:rsidRDefault="00002EDF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CA55E9" w:rsidRPr="00083666" w:rsidTr="00BA7676">
        <w:trPr>
          <w:trHeight w:val="360"/>
          <w:jc w:val="center"/>
        </w:trPr>
        <w:tc>
          <w:tcPr>
            <w:tcW w:w="1674" w:type="dxa"/>
            <w:gridSpan w:val="3"/>
          </w:tcPr>
          <w:p w:rsidR="00CA55E9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2154" w:type="dxa"/>
            <w:gridSpan w:val="3"/>
          </w:tcPr>
          <w:p w:rsidR="00CA55E9" w:rsidRPr="005045D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266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654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960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960" w:type="dxa"/>
          </w:tcPr>
          <w:p w:rsidR="00CA55E9" w:rsidRPr="0079775F" w:rsidRDefault="00CA55E9" w:rsidP="00CA55E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</w:tr>
      <w:tr w:rsidR="00002EDF" w:rsidRPr="00927BB2" w:rsidTr="00927BB2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Before w:val="1"/>
          <w:gridAfter w:val="5"/>
          <w:wBefore w:w="93" w:type="dxa"/>
          <w:wAfter w:w="4695" w:type="dxa"/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2EDF" w:rsidRPr="00927BB2" w:rsidRDefault="00002EDF" w:rsidP="00927BB2">
            <w:pPr>
              <w:spacing w:after="0" w:line="240" w:lineRule="auto"/>
              <w:rPr>
                <w:rFonts w:eastAsia="Times New Roman" w:cs="Calibri"/>
                <w:color w:val="000000"/>
                <w:lang w:val="en-US"/>
              </w:rPr>
            </w:pPr>
          </w:p>
        </w:tc>
        <w:tc>
          <w:tcPr>
            <w:tcW w:w="96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2EDF" w:rsidRPr="00927BB2" w:rsidRDefault="00002EDF" w:rsidP="00927BB2">
            <w:pPr>
              <w:spacing w:after="0" w:line="240" w:lineRule="auto"/>
              <w:rPr>
                <w:rFonts w:eastAsia="Times New Roman" w:cs="Calibri"/>
                <w:color w:val="000000"/>
                <w:lang w:val="en-US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2EDF" w:rsidRPr="00927BB2" w:rsidRDefault="00002EDF" w:rsidP="00927BB2">
            <w:pPr>
              <w:spacing w:after="0" w:line="240" w:lineRule="auto"/>
              <w:rPr>
                <w:rFonts w:eastAsia="Times New Roman" w:cs="Calibri"/>
                <w:color w:val="000000"/>
                <w:lang w:val="en-US"/>
              </w:rPr>
            </w:pPr>
          </w:p>
        </w:tc>
      </w:tr>
    </w:tbl>
    <w:p w:rsidR="0079775F" w:rsidRDefault="0079775F" w:rsidP="0079775F">
      <w:pPr>
        <w:jc w:val="both"/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proofErr w:type="gramStart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>UNIT 1.</w:t>
      </w:r>
      <w:proofErr w:type="gramEnd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 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>Sources of demographic data in India: census, vital events, registration, survey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Measures of mortality: crude and specific rates (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w.r.t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. age, sex, infant mortality rate), Direct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and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indirect standardization of death rates. Complete life table, structure, 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interrelationship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among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life functions, uses of life table. Measures of fertility: CBR ASFR, GFR &amp; TFR.</w:t>
      </w:r>
    </w:p>
    <w:p w:rsidR="00CA55E9" w:rsidRPr="00CA55E9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Measures of growth : GRR &amp; NRR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  <w:proofErr w:type="gramStart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>UNIT 2.</w:t>
      </w:r>
      <w:proofErr w:type="gramEnd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 </w:t>
      </w: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Statistical Process control: </w:t>
      </w:r>
      <w:r>
        <w:rPr>
          <w:rFonts w:ascii="Times-Roman" w:hAnsi="Times-Roman" w:cs="Times-Roman"/>
          <w:color w:val="282525"/>
          <w:sz w:val="23"/>
          <w:szCs w:val="23"/>
          <w:lang w:val="en-US"/>
        </w:rPr>
        <w:t>General theory of control charts, Causes of variation in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color w:val="282525"/>
          <w:sz w:val="23"/>
          <w:szCs w:val="23"/>
          <w:lang w:val="en-US"/>
        </w:rPr>
        <w:t>quality</w:t>
      </w:r>
      <w:proofErr w:type="gramEnd"/>
      <w:r>
        <w:rPr>
          <w:rFonts w:ascii="Times-Roman" w:hAnsi="Times-Roman" w:cs="Times-Roman"/>
          <w:color w:val="282525"/>
          <w:sz w:val="23"/>
          <w:szCs w:val="23"/>
          <w:lang w:val="en-US"/>
        </w:rPr>
        <w:t>, control limits, sub grouping, summary of out of control criteria. Charts for attributes: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p- </w:t>
      </w:r>
      <w:proofErr w:type="gramStart"/>
      <w:r>
        <w:rPr>
          <w:rFonts w:ascii="Times-Roman" w:hAnsi="Times-Roman" w:cs="Times-Roman"/>
          <w:color w:val="282525"/>
          <w:sz w:val="23"/>
          <w:szCs w:val="23"/>
          <w:lang w:val="en-US"/>
        </w:rPr>
        <w:t>chart</w:t>
      </w:r>
      <w:proofErr w:type="gramEnd"/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, </w:t>
      </w:r>
      <w:proofErr w:type="spellStart"/>
      <w:r>
        <w:rPr>
          <w:rFonts w:ascii="Times-Roman" w:hAnsi="Times-Roman" w:cs="Times-Roman"/>
          <w:color w:val="282525"/>
          <w:sz w:val="23"/>
          <w:szCs w:val="23"/>
          <w:lang w:val="en-US"/>
        </w:rPr>
        <w:t>np</w:t>
      </w:r>
      <w:proofErr w:type="spellEnd"/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-chart, c-chart. Charts for variables: </w:t>
      </w:r>
      <w:r w:rsidRPr="009334A8">
        <w:rPr>
          <w:rFonts w:ascii="Times-Roman" w:hAnsi="Times-Roman" w:cs="Times-Roman"/>
          <w:color w:val="282525"/>
          <w:position w:val="-6"/>
          <w:sz w:val="23"/>
          <w:szCs w:val="23"/>
          <w:lang w:val="en-US"/>
        </w:rPr>
        <w:object w:dxaOrig="200" w:dyaOrig="340">
          <v:shape id="_x0000_i1028" type="#_x0000_t75" style="width:9.75pt;height:17.25pt" o:ole="">
            <v:imagedata r:id="rId12" o:title=""/>
          </v:shape>
          <o:OLEObject Type="Embed" ProgID="Equation.3" ShapeID="_x0000_i1028" DrawAspect="Content" ObjectID="_1441716643" r:id="rId13"/>
        </w:object>
      </w:r>
      <w:r>
        <w:rPr>
          <w:rFonts w:ascii="Times-Italic" w:hAnsi="Times-Italic" w:cs="Times-Italic"/>
          <w:i/>
          <w:iCs/>
          <w:color w:val="000000"/>
          <w:sz w:val="19"/>
          <w:szCs w:val="19"/>
          <w:lang w:val="en-US"/>
        </w:rPr>
        <w:t xml:space="preserve"> </w:t>
      </w:r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&amp; R and </w:t>
      </w:r>
      <w:r w:rsidRPr="009334A8">
        <w:rPr>
          <w:rFonts w:ascii="Times-Roman" w:hAnsi="Times-Roman" w:cs="Times-Roman"/>
          <w:color w:val="282525"/>
          <w:position w:val="-6"/>
          <w:sz w:val="23"/>
          <w:szCs w:val="23"/>
          <w:lang w:val="en-US"/>
        </w:rPr>
        <w:object w:dxaOrig="200" w:dyaOrig="340">
          <v:shape id="_x0000_i1029" type="#_x0000_t75" style="width:9.75pt;height:17.25pt" o:ole="">
            <v:imagedata r:id="rId14" o:title=""/>
          </v:shape>
          <o:OLEObject Type="Embed" ProgID="Equation.3" ShapeID="_x0000_i1029" DrawAspect="Content" ObjectID="_1441716644" r:id="rId15"/>
        </w:object>
      </w:r>
      <w:r>
        <w:rPr>
          <w:rFonts w:ascii="Times-Italic" w:hAnsi="Times-Italic" w:cs="Times-Italic"/>
          <w:i/>
          <w:iCs/>
          <w:color w:val="000000"/>
          <w:sz w:val="19"/>
          <w:szCs w:val="19"/>
          <w:lang w:val="en-US"/>
        </w:rPr>
        <w:t xml:space="preserve"> </w:t>
      </w:r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&amp; </w:t>
      </w:r>
      <w:r w:rsidRPr="009334A8">
        <w:rPr>
          <w:rFonts w:ascii="Times New Roman" w:hAnsi="Times New Roman"/>
          <w:color w:val="282525"/>
          <w:sz w:val="23"/>
          <w:szCs w:val="23"/>
          <w:lang w:val="en-US"/>
        </w:rPr>
        <w:t>s</w:t>
      </w:r>
      <w:r>
        <w:rPr>
          <w:rFonts w:ascii="Times-Roman" w:hAnsi="Times-Roman" w:cs="Times-Roman"/>
          <w:color w:val="282525"/>
          <w:sz w:val="23"/>
          <w:szCs w:val="23"/>
          <w:lang w:val="en-US"/>
        </w:rPr>
        <w:t xml:space="preserve"> charts. Acceptance sampling by attribute (single sampling) 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282525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</w:pPr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 xml:space="preserve">Text </w:t>
      </w:r>
      <w:proofErr w:type="gramStart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>Books :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1. Goon A.M, Gupta M.K., Das Gupta B. (1991): Fundamentals of Statistics, Vol. II,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World Press, Calcutta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2.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Kapoor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V.K. and Gupta S.C. (1978): Fundamentals of Applied Statistics, Sultan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proofErr w:type="spellStart"/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hand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and Sons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3.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Medhi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. J. (1998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arisankhy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Bigyan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New Age International (P) Ltd.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4.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houdhury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L. (2000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rambhik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Parisankhy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Bigyan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>, Book Land Guwahati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</w:pPr>
      <w:proofErr w:type="gramStart"/>
      <w:r>
        <w:rPr>
          <w:rFonts w:ascii="Times-Bold" w:hAnsi="Times-Bold" w:cs="Times-Bold"/>
          <w:b/>
          <w:bCs/>
          <w:color w:val="000000"/>
          <w:sz w:val="23"/>
          <w:szCs w:val="23"/>
          <w:lang w:val="en-US"/>
        </w:rPr>
        <w:t>References :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5.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Croxton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F.E, Cowden D.J and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Kelin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S (1973): Applied General Statistics, Prentice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Hall of India.</w:t>
      </w:r>
      <w:proofErr w:type="gramEnd"/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6. Grant E.L. (1964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Statistical Quality Control, McGraw Hill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7. Duncan A.J. (1974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Quality Control and Industrial Statistics,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Taraporewalla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&amp; Sons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8. </w:t>
      </w:r>
      <w:proofErr w:type="spell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Mukherjee</w:t>
      </w:r>
      <w:proofErr w:type="spell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P (1999): Applied Statistics, New Central Book Agency Pvt. Ltd.,</w:t>
      </w:r>
    </w:p>
    <w:p w:rsidR="0079775F" w:rsidRDefault="0079775F" w:rsidP="0079775F">
      <w:pPr>
        <w:autoSpaceDE w:val="0"/>
        <w:autoSpaceDN w:val="0"/>
        <w:adjustRightInd w:val="0"/>
        <w:spacing w:after="0" w:line="240" w:lineRule="auto"/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Calcutta.</w:t>
      </w:r>
    </w:p>
    <w:p w:rsidR="0079775F" w:rsidRDefault="0079775F" w:rsidP="0079775F">
      <w:pPr>
        <w:jc w:val="both"/>
        <w:rPr>
          <w:rFonts w:ascii="Times-Roman" w:hAnsi="Times-Roman" w:cs="Times-Roman"/>
          <w:color w:val="000000"/>
          <w:sz w:val="23"/>
          <w:szCs w:val="23"/>
          <w:lang w:val="en-US"/>
        </w:rPr>
      </w:pPr>
      <w:r>
        <w:rPr>
          <w:rFonts w:ascii="Times-Roman" w:hAnsi="Times-Roman" w:cs="Times-Roman"/>
          <w:color w:val="000000"/>
          <w:sz w:val="23"/>
          <w:szCs w:val="23"/>
          <w:lang w:val="en-US"/>
        </w:rPr>
        <w:t>9. Montgomery D.C. (2001</w:t>
      </w:r>
      <w:proofErr w:type="gramStart"/>
      <w:r>
        <w:rPr>
          <w:rFonts w:ascii="Times-Roman" w:hAnsi="Times-Roman" w:cs="Times-Roman"/>
          <w:color w:val="000000"/>
          <w:sz w:val="23"/>
          <w:szCs w:val="23"/>
          <w:lang w:val="en-US"/>
        </w:rPr>
        <w:t>) :</w:t>
      </w:r>
      <w:proofErr w:type="gramEnd"/>
      <w:r>
        <w:rPr>
          <w:rFonts w:ascii="Times-Roman" w:hAnsi="Times-Roman" w:cs="Times-Roman"/>
          <w:color w:val="000000"/>
          <w:sz w:val="23"/>
          <w:szCs w:val="23"/>
          <w:lang w:val="en-US"/>
        </w:rPr>
        <w:t xml:space="preserve"> Introduction to Statistical Quality Control, Wiley</w:t>
      </w: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tbl>
      <w:tblPr>
        <w:tblW w:w="80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613"/>
        <w:gridCol w:w="2223"/>
        <w:gridCol w:w="1316"/>
        <w:gridCol w:w="960"/>
        <w:gridCol w:w="960"/>
        <w:gridCol w:w="960"/>
      </w:tblGrid>
      <w:tr w:rsidR="00CA55E9" w:rsidRPr="005045DF" w:rsidTr="00CC5C7B">
        <w:trPr>
          <w:trHeight w:val="360"/>
          <w:jc w:val="center"/>
        </w:trPr>
        <w:tc>
          <w:tcPr>
            <w:tcW w:w="1613" w:type="dxa"/>
          </w:tcPr>
          <w:p w:rsidR="00CA55E9" w:rsidRPr="005045DF" w:rsidRDefault="00CA55E9" w:rsidP="00CC5C7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EP-2-STS-51</w:t>
            </w:r>
            <w:r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1</w:t>
            </w:r>
          </w:p>
        </w:tc>
        <w:tc>
          <w:tcPr>
            <w:tcW w:w="2223" w:type="dxa"/>
          </w:tcPr>
          <w:p w:rsidR="00CA55E9" w:rsidRPr="005045DF" w:rsidRDefault="00CA55E9" w:rsidP="00CC5C7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  <w:r w:rsidRPr="005045DF"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  <w:t>PRACTICAL</w:t>
            </w:r>
          </w:p>
        </w:tc>
        <w:tc>
          <w:tcPr>
            <w:tcW w:w="1316" w:type="dxa"/>
          </w:tcPr>
          <w:p w:rsidR="00CA55E9" w:rsidRDefault="00CA55E9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 w:rsidRPr="0079775F"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CREDIT</w:t>
            </w:r>
          </w:p>
          <w:p w:rsidR="00CA55E9" w:rsidRPr="0079775F" w:rsidRDefault="00CA55E9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960" w:type="dxa"/>
          </w:tcPr>
          <w:p w:rsidR="00CA55E9" w:rsidRDefault="00CA55E9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L</w:t>
            </w:r>
          </w:p>
        </w:tc>
        <w:tc>
          <w:tcPr>
            <w:tcW w:w="960" w:type="dxa"/>
          </w:tcPr>
          <w:p w:rsidR="00CA55E9" w:rsidRDefault="00CA55E9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T</w:t>
            </w:r>
          </w:p>
        </w:tc>
        <w:tc>
          <w:tcPr>
            <w:tcW w:w="960" w:type="dxa"/>
          </w:tcPr>
          <w:p w:rsidR="00CA55E9" w:rsidRDefault="00CA55E9" w:rsidP="00CC5C7B">
            <w:pPr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P</w:t>
            </w:r>
          </w:p>
        </w:tc>
      </w:tr>
      <w:tr w:rsidR="00CA55E9" w:rsidRPr="005045DF" w:rsidTr="00CC5C7B">
        <w:trPr>
          <w:trHeight w:val="360"/>
          <w:jc w:val="center"/>
        </w:trPr>
        <w:tc>
          <w:tcPr>
            <w:tcW w:w="1613" w:type="dxa"/>
          </w:tcPr>
          <w:p w:rsidR="00CA55E9" w:rsidRDefault="00CA55E9" w:rsidP="00CC5C7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2223" w:type="dxa"/>
          </w:tcPr>
          <w:p w:rsidR="00CA55E9" w:rsidRPr="005045DF" w:rsidRDefault="00CA55E9" w:rsidP="00CC5C7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-Roman" w:hAnsi="Times-Roman" w:cs="Times-Roman"/>
                <w:b/>
                <w:color w:val="000000"/>
                <w:sz w:val="23"/>
                <w:szCs w:val="23"/>
              </w:rPr>
            </w:pPr>
          </w:p>
        </w:tc>
        <w:tc>
          <w:tcPr>
            <w:tcW w:w="1316" w:type="dxa"/>
          </w:tcPr>
          <w:p w:rsidR="00CA55E9" w:rsidRPr="0079775F" w:rsidRDefault="00CA55E9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960" w:type="dxa"/>
          </w:tcPr>
          <w:p w:rsidR="00CA55E9" w:rsidRPr="0079775F" w:rsidRDefault="00CA55E9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960" w:type="dxa"/>
          </w:tcPr>
          <w:p w:rsidR="00CA55E9" w:rsidRPr="0079775F" w:rsidRDefault="00CA55E9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</w:tcPr>
          <w:p w:rsidR="00CA55E9" w:rsidRPr="0079775F" w:rsidRDefault="00CA55E9" w:rsidP="00CC5C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</w:pPr>
            <w:r>
              <w:rPr>
                <w:rFonts w:ascii="Times-Roman" w:hAnsi="Times-Roman" w:cs="Times-Roman"/>
                <w:bCs/>
                <w:color w:val="000000"/>
                <w:sz w:val="24"/>
                <w:szCs w:val="24"/>
              </w:rPr>
              <w:t>3</w:t>
            </w:r>
          </w:p>
        </w:tc>
      </w:tr>
    </w:tbl>
    <w:p w:rsidR="0079775F" w:rsidRDefault="0079775F" w:rsidP="0079775F">
      <w:pPr>
        <w:jc w:val="both"/>
      </w:pPr>
    </w:p>
    <w:p w:rsidR="00CA55E9" w:rsidRDefault="00CA55E9" w:rsidP="00CA55E9">
      <w:pPr>
        <w:jc w:val="both"/>
      </w:pPr>
    </w:p>
    <w:p w:rsidR="00CA55E9" w:rsidRDefault="00CA55E9" w:rsidP="00CA55E9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-Roman" w:hAnsi="Times-Roman" w:cs="Times-Roman"/>
          <w:b/>
          <w:color w:val="000000"/>
          <w:sz w:val="23"/>
          <w:szCs w:val="23"/>
        </w:rPr>
      </w:pPr>
      <w:proofErr w:type="spellStart"/>
      <w:r>
        <w:rPr>
          <w:rFonts w:ascii="Times New Roman" w:hAnsi="Times New Roman"/>
          <w:bCs/>
          <w:color w:val="000000"/>
          <w:sz w:val="24"/>
          <w:szCs w:val="24"/>
        </w:rPr>
        <w:t>Practi</w:t>
      </w:r>
      <w:r w:rsidRPr="00B22BBD">
        <w:rPr>
          <w:rFonts w:ascii="Times New Roman" w:hAnsi="Times New Roman"/>
          <w:bCs/>
          <w:color w:val="000000"/>
          <w:sz w:val="24"/>
          <w:szCs w:val="24"/>
        </w:rPr>
        <w:t>cals</w:t>
      </w:r>
      <w:proofErr w:type="spellEnd"/>
      <w:r w:rsidRPr="00B22BBD">
        <w:rPr>
          <w:rFonts w:ascii="Times New Roman" w:hAnsi="Times New Roman"/>
          <w:bCs/>
          <w:color w:val="000000"/>
          <w:sz w:val="24"/>
          <w:szCs w:val="24"/>
        </w:rPr>
        <w:t xml:space="preserve"> based on the topics of the paper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-Roman" w:hAnsi="Times-Roman" w:cs="Times-Roman"/>
          <w:b/>
          <w:color w:val="000000"/>
          <w:sz w:val="23"/>
          <w:szCs w:val="23"/>
        </w:rPr>
        <w:t>ET-3-STS-510</w:t>
      </w: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p w:rsidR="0079775F" w:rsidRDefault="0079775F" w:rsidP="0079775F">
      <w:pPr>
        <w:jc w:val="both"/>
      </w:pPr>
    </w:p>
    <w:sectPr w:rsidR="0079775F" w:rsidSect="00671B5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D1729C"/>
    <w:multiLevelType w:val="hybridMultilevel"/>
    <w:tmpl w:val="C72C9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9775F"/>
    <w:rsid w:val="00002EDF"/>
    <w:rsid w:val="00433B57"/>
    <w:rsid w:val="00670584"/>
    <w:rsid w:val="00671B57"/>
    <w:rsid w:val="006A1DB8"/>
    <w:rsid w:val="0079775F"/>
    <w:rsid w:val="008C75E4"/>
    <w:rsid w:val="00927BB2"/>
    <w:rsid w:val="00A27CA4"/>
    <w:rsid w:val="00AA6300"/>
    <w:rsid w:val="00BA3C2A"/>
    <w:rsid w:val="00CA55E9"/>
    <w:rsid w:val="00CD7B05"/>
    <w:rsid w:val="00D235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775F"/>
    <w:rPr>
      <w:rFonts w:ascii="Calibri" w:eastAsia="Calibri" w:hAnsi="Calibri" w:cs="Times New Roman"/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885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64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2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438497-FF6D-4541-BD05-5C89506449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9</Pages>
  <Words>1961</Words>
  <Characters>11178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 PC</dc:creator>
  <cp:lastModifiedBy>Virtual Learning Cen</cp:lastModifiedBy>
  <cp:revision>2</cp:revision>
  <cp:lastPrinted>2013-09-26T10:33:00Z</cp:lastPrinted>
  <dcterms:created xsi:type="dcterms:W3CDTF">2013-09-26T10:34:00Z</dcterms:created>
  <dcterms:modified xsi:type="dcterms:W3CDTF">2013-09-26T10:34:00Z</dcterms:modified>
</cp:coreProperties>
</file>